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80" w:rightFromText="180" w:vertAnchor="text" w:horzAnchor="margin" w:tblpY="-814"/>
        <w:tblW w:w="11330" w:type="dxa"/>
        <w:tblLayout w:type="fixed"/>
        <w:tblLook w:val="01E0"/>
      </w:tblPr>
      <w:tblGrid>
        <w:gridCol w:w="2966"/>
        <w:gridCol w:w="851"/>
        <w:gridCol w:w="4174"/>
        <w:gridCol w:w="3339"/>
      </w:tblGrid>
      <w:tr w:rsidR="00872DB8" w:rsidRPr="0038125A" w:rsidTr="00EC21BA">
        <w:tc>
          <w:tcPr>
            <w:tcW w:w="2966" w:type="dxa"/>
          </w:tcPr>
          <w:p w:rsidR="00872DB8" w:rsidRPr="0038125A" w:rsidRDefault="00872DB8" w:rsidP="00EC21BA">
            <w:pPr>
              <w:pStyle w:val="a4"/>
              <w:bidi/>
              <w:jc w:val="left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38125A">
              <w:rPr>
                <w:rFonts w:ascii="Times New Roman" w:hAnsi="Times New Roman" w:cs="Times New Roman"/>
                <w:b w:val="0"/>
                <w:bCs w:val="0"/>
                <w:position w:val="-4"/>
                <w:sz w:val="24"/>
                <w:szCs w:val="24"/>
              </w:rPr>
              <w:object w:dxaOrig="1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35pt;height:14pt" o:ole="">
                  <v:imagedata r:id="rId8" o:title=""/>
                </v:shape>
                <o:OLEObject Type="Embed" ProgID="Equation.DSMT4" ShapeID="_x0000_i1025" DrawAspect="Content" ObjectID="_1610031123" r:id="rId9"/>
              </w:object>
            </w:r>
            <w:r w:rsidRPr="0038125A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38125A">
              <w:rPr>
                <w:rFonts w:ascii="Times New Roman" w:hAnsi="Times New Roman" w:cs="Times New Roman" w:hint="cs"/>
                <w:b w:val="0"/>
                <w:bCs w:val="0"/>
                <w:sz w:val="24"/>
                <w:szCs w:val="24"/>
                <w:rtl/>
              </w:rPr>
              <w:t>الرياضيات</w:t>
            </w:r>
          </w:p>
        </w:tc>
        <w:tc>
          <w:tcPr>
            <w:tcW w:w="851" w:type="dxa"/>
          </w:tcPr>
          <w:p w:rsidR="00872DB8" w:rsidRPr="0038125A" w:rsidRDefault="00872DB8" w:rsidP="00EC21BA">
            <w:pPr>
              <w:pStyle w:val="a4"/>
              <w:bidi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</w:rPr>
            </w:pPr>
            <w:r w:rsidRPr="0038125A">
              <w:rPr>
                <w:rFonts w:ascii="Times New Roman" w:hAnsi="Times New Roman" w:cs="Times New Roman" w:hint="cs"/>
                <w:b w:val="0"/>
                <w:bCs w:val="0"/>
                <w:sz w:val="24"/>
                <w:szCs w:val="24"/>
                <w:rtl/>
              </w:rPr>
              <w:t>المبحث:</w:t>
            </w:r>
          </w:p>
        </w:tc>
        <w:tc>
          <w:tcPr>
            <w:tcW w:w="4174" w:type="dxa"/>
            <w:vMerge w:val="restart"/>
            <w:vAlign w:val="bottom"/>
          </w:tcPr>
          <w:p w:rsidR="00872DB8" w:rsidRPr="0038125A" w:rsidRDefault="00872DB8" w:rsidP="00EC21BA">
            <w:pPr>
              <w:pStyle w:val="a4"/>
              <w:bidi/>
              <w:rPr>
                <w:rFonts w:ascii="Times New Roman" w:hAnsi="Times New Roman" w:cs="Times New Roman"/>
                <w:b w:val="0"/>
                <w:bCs w:val="0"/>
                <w:sz w:val="28"/>
                <w:szCs w:val="28"/>
                <w:rtl/>
              </w:rPr>
            </w:pPr>
            <w:r w:rsidRPr="0038125A">
              <w:rPr>
                <w:rFonts w:ascii="Times New Roman" w:hAnsi="Times New Roman" w:cs="Times New Roman"/>
                <w:b w:val="0"/>
                <w:bCs w:val="0"/>
                <w:sz w:val="28"/>
                <w:szCs w:val="28"/>
                <w:rtl/>
                <w:lang w:eastAsia="en-US"/>
              </w:rPr>
              <w:drawing>
                <wp:anchor distT="0" distB="0" distL="114300" distR="114300" simplePos="0" relativeHeight="251658240" behindDoc="0" locked="0" layoutInCell="1" allowOverlap="0">
                  <wp:simplePos x="0" y="0"/>
                  <wp:positionH relativeFrom="column">
                    <wp:posOffset>961390</wp:posOffset>
                  </wp:positionH>
                  <wp:positionV relativeFrom="paragraph">
                    <wp:posOffset>-516255</wp:posOffset>
                  </wp:positionV>
                  <wp:extent cx="463550" cy="592455"/>
                  <wp:effectExtent l="19050" t="0" r="0" b="0"/>
                  <wp:wrapNone/>
                  <wp:docPr id="2" name="Picture 3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3550" cy="5924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339" w:type="dxa"/>
            <w:shd w:val="clear" w:color="auto" w:fill="auto"/>
          </w:tcPr>
          <w:p w:rsidR="00872DB8" w:rsidRPr="0038125A" w:rsidRDefault="00872DB8" w:rsidP="00EC21BA">
            <w:pPr>
              <w:pStyle w:val="a4"/>
              <w:bidi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38125A">
              <w:rPr>
                <w:rFonts w:ascii="Times New Roman" w:hAnsi="Times New Roman" w:cs="Times New Roman" w:hint="cs"/>
                <w:b w:val="0"/>
                <w:bCs w:val="0"/>
                <w:sz w:val="24"/>
                <w:szCs w:val="24"/>
                <w:rtl/>
              </w:rPr>
              <w:t>دولة فلسطين</w:t>
            </w:r>
          </w:p>
        </w:tc>
      </w:tr>
      <w:tr w:rsidR="00872DB8" w:rsidRPr="0038125A" w:rsidTr="00EC21BA">
        <w:tc>
          <w:tcPr>
            <w:tcW w:w="2966" w:type="dxa"/>
          </w:tcPr>
          <w:p w:rsidR="00872DB8" w:rsidRPr="0038125A" w:rsidRDefault="00872DB8" w:rsidP="00EC21BA">
            <w:pPr>
              <w:pStyle w:val="a4"/>
              <w:bidi/>
              <w:jc w:val="left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</w:rPr>
            </w:pPr>
            <w:r w:rsidRPr="0038125A">
              <w:rPr>
                <w:rFonts w:ascii="Times New Roman" w:hAnsi="Times New Roman" w:cs="Times New Roman" w:hint="cs"/>
                <w:b w:val="0"/>
                <w:bCs w:val="0"/>
                <w:sz w:val="24"/>
                <w:szCs w:val="24"/>
                <w:rtl/>
              </w:rPr>
              <w:t>الأول العلمي</w:t>
            </w:r>
          </w:p>
        </w:tc>
        <w:tc>
          <w:tcPr>
            <w:tcW w:w="851" w:type="dxa"/>
          </w:tcPr>
          <w:p w:rsidR="00872DB8" w:rsidRPr="0038125A" w:rsidRDefault="00872DB8" w:rsidP="00EC21BA">
            <w:pPr>
              <w:pStyle w:val="a4"/>
              <w:bidi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38125A">
              <w:rPr>
                <w:rFonts w:ascii="Times New Roman" w:hAnsi="Times New Roman" w:cs="Times New Roman" w:hint="cs"/>
                <w:b w:val="0"/>
                <w:bCs w:val="0"/>
                <w:sz w:val="24"/>
                <w:szCs w:val="24"/>
                <w:rtl/>
              </w:rPr>
              <w:t>الصف:</w:t>
            </w:r>
          </w:p>
        </w:tc>
        <w:tc>
          <w:tcPr>
            <w:tcW w:w="4174" w:type="dxa"/>
            <w:vMerge/>
          </w:tcPr>
          <w:p w:rsidR="00872DB8" w:rsidRPr="0038125A" w:rsidRDefault="00872DB8" w:rsidP="00EC21BA">
            <w:pPr>
              <w:pStyle w:val="a4"/>
              <w:bidi/>
              <w:rPr>
                <w:rFonts w:ascii="Times New Roman" w:hAnsi="Times New Roman" w:cs="Times New Roman"/>
                <w:b w:val="0"/>
                <w:bCs w:val="0"/>
                <w:sz w:val="28"/>
                <w:szCs w:val="28"/>
                <w:rtl/>
              </w:rPr>
            </w:pPr>
          </w:p>
        </w:tc>
        <w:tc>
          <w:tcPr>
            <w:tcW w:w="3339" w:type="dxa"/>
            <w:shd w:val="clear" w:color="auto" w:fill="auto"/>
          </w:tcPr>
          <w:p w:rsidR="00872DB8" w:rsidRPr="0038125A" w:rsidRDefault="00872DB8" w:rsidP="00EC21BA">
            <w:pPr>
              <w:pStyle w:val="a4"/>
              <w:bidi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38125A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</w:rPr>
              <w:t>وزارة التربية و التعليم</w:t>
            </w:r>
            <w:r w:rsidRPr="0038125A">
              <w:rPr>
                <w:rFonts w:ascii="Times New Roman" w:hAnsi="Times New Roman" w:cs="Times New Roman" w:hint="cs"/>
                <w:b w:val="0"/>
                <w:bCs w:val="0"/>
                <w:sz w:val="24"/>
                <w:szCs w:val="24"/>
                <w:rtl/>
              </w:rPr>
              <w:t xml:space="preserve"> و العالي</w:t>
            </w:r>
          </w:p>
        </w:tc>
      </w:tr>
      <w:tr w:rsidR="00872DB8" w:rsidRPr="0038125A" w:rsidTr="00EC21BA">
        <w:tc>
          <w:tcPr>
            <w:tcW w:w="2966" w:type="dxa"/>
          </w:tcPr>
          <w:p w:rsidR="00872DB8" w:rsidRPr="0038125A" w:rsidRDefault="00872DB8" w:rsidP="00EC21BA">
            <w:pPr>
              <w:pStyle w:val="a4"/>
              <w:bidi/>
              <w:jc w:val="left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38125A">
              <w:rPr>
                <w:rFonts w:ascii="Times New Roman" w:hAnsi="Times New Roman" w:cs="Times New Roman" w:hint="cs"/>
                <w:b w:val="0"/>
                <w:bCs w:val="0"/>
                <w:sz w:val="24"/>
                <w:szCs w:val="24"/>
                <w:rtl/>
              </w:rPr>
              <w:t>ذ.شهداء بلعا -ث</w:t>
            </w:r>
          </w:p>
        </w:tc>
        <w:tc>
          <w:tcPr>
            <w:tcW w:w="851" w:type="dxa"/>
          </w:tcPr>
          <w:p w:rsidR="00872DB8" w:rsidRPr="0038125A" w:rsidRDefault="00872DB8" w:rsidP="00872DB8">
            <w:pPr>
              <w:pStyle w:val="a4"/>
              <w:bidi/>
              <w:jc w:val="left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38125A">
              <w:rPr>
                <w:rFonts w:ascii="Times New Roman" w:hAnsi="Times New Roman" w:cs="Times New Roman" w:hint="cs"/>
                <w:b w:val="0"/>
                <w:bCs w:val="0"/>
                <w:sz w:val="24"/>
                <w:szCs w:val="24"/>
                <w:rtl/>
              </w:rPr>
              <w:t>مدرسة:</w:t>
            </w:r>
          </w:p>
        </w:tc>
        <w:tc>
          <w:tcPr>
            <w:tcW w:w="4174" w:type="dxa"/>
            <w:vMerge/>
          </w:tcPr>
          <w:p w:rsidR="00872DB8" w:rsidRPr="0038125A" w:rsidRDefault="00872DB8" w:rsidP="00EC21BA">
            <w:pPr>
              <w:pStyle w:val="a4"/>
              <w:bidi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</w:p>
        </w:tc>
        <w:tc>
          <w:tcPr>
            <w:tcW w:w="3339" w:type="dxa"/>
          </w:tcPr>
          <w:p w:rsidR="00872DB8" w:rsidRPr="0038125A" w:rsidRDefault="00872DB8" w:rsidP="00EC21BA">
            <w:pPr>
              <w:pStyle w:val="a4"/>
              <w:bidi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38125A">
              <w:rPr>
                <w:rFonts w:ascii="Times New Roman" w:hAnsi="Times New Roman" w:cs="Times New Roman" w:hint="cs"/>
                <w:b w:val="0"/>
                <w:bCs w:val="0"/>
                <w:sz w:val="24"/>
                <w:szCs w:val="24"/>
                <w:rtl/>
              </w:rPr>
              <w:t>مديرية التربية و التعليم / طولكرم</w:t>
            </w:r>
          </w:p>
        </w:tc>
      </w:tr>
      <w:tr w:rsidR="00872DB8" w:rsidRPr="0038125A" w:rsidTr="00EC21BA">
        <w:trPr>
          <w:trHeight w:val="432"/>
        </w:trPr>
        <w:tc>
          <w:tcPr>
            <w:tcW w:w="2966" w:type="dxa"/>
            <w:tcBorders>
              <w:bottom w:val="single" w:sz="4" w:space="0" w:color="auto"/>
            </w:tcBorders>
          </w:tcPr>
          <w:p w:rsidR="00872DB8" w:rsidRPr="0038125A" w:rsidRDefault="0038125A" w:rsidP="00EC21BA">
            <w:pPr>
              <w:pStyle w:val="a4"/>
              <w:bidi/>
              <w:jc w:val="left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>
              <w:rPr>
                <w:rFonts w:ascii="Times New Roman" w:hAnsi="Times New Roman" w:cs="Times New Roman" w:hint="cs"/>
                <w:b w:val="0"/>
                <w:bCs w:val="0"/>
                <w:sz w:val="24"/>
                <w:szCs w:val="24"/>
                <w:rtl/>
              </w:rPr>
              <w:t>عوض محمد واوي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872DB8" w:rsidRPr="0038125A" w:rsidRDefault="0038125A" w:rsidP="0038125A">
            <w:pPr>
              <w:pStyle w:val="a4"/>
              <w:bidi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>
              <w:rPr>
                <w:rFonts w:ascii="Times New Roman" w:hAnsi="Times New Roman" w:cs="Times New Roman" w:hint="cs"/>
                <w:b w:val="0"/>
                <w:bCs w:val="0"/>
                <w:sz w:val="24"/>
                <w:szCs w:val="24"/>
                <w:rtl/>
              </w:rPr>
              <w:t>الاستاذ:</w:t>
            </w:r>
          </w:p>
        </w:tc>
        <w:tc>
          <w:tcPr>
            <w:tcW w:w="4174" w:type="dxa"/>
            <w:vMerge/>
            <w:tcBorders>
              <w:bottom w:val="single" w:sz="4" w:space="0" w:color="auto"/>
            </w:tcBorders>
          </w:tcPr>
          <w:p w:rsidR="00872DB8" w:rsidRPr="0038125A" w:rsidRDefault="00872DB8" w:rsidP="00EC21BA">
            <w:pPr>
              <w:pStyle w:val="a4"/>
              <w:bidi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3339" w:type="dxa"/>
            <w:tcBorders>
              <w:bottom w:val="single" w:sz="4" w:space="0" w:color="auto"/>
            </w:tcBorders>
          </w:tcPr>
          <w:p w:rsidR="00872DB8" w:rsidRPr="0038125A" w:rsidRDefault="00872DB8" w:rsidP="00EC21BA">
            <w:pPr>
              <w:pStyle w:val="a4"/>
              <w:bidi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</w:rPr>
            </w:pPr>
          </w:p>
        </w:tc>
      </w:tr>
    </w:tbl>
    <w:p w:rsidR="00872DB8" w:rsidRPr="0038125A" w:rsidRDefault="00872DB8" w:rsidP="00872DB8">
      <w:pPr>
        <w:jc w:val="center"/>
        <w:rPr>
          <w:color w:val="000000" w:themeColor="text1"/>
          <w:sz w:val="28"/>
          <w:szCs w:val="28"/>
          <w:rtl/>
        </w:rPr>
      </w:pPr>
      <w:r w:rsidRPr="0038125A">
        <w:rPr>
          <w:rFonts w:hint="cs"/>
          <w:color w:val="000000" w:themeColor="text1"/>
          <w:sz w:val="28"/>
          <w:szCs w:val="28"/>
          <w:rtl/>
        </w:rPr>
        <w:t>نموذج تخطيط بالمخرجات</w:t>
      </w:r>
    </w:p>
    <w:tbl>
      <w:tblPr>
        <w:tblStyle w:val="a3"/>
        <w:bidiVisual/>
        <w:tblW w:w="0" w:type="auto"/>
        <w:tblLook w:val="04A0"/>
      </w:tblPr>
      <w:tblGrid>
        <w:gridCol w:w="2690"/>
        <w:gridCol w:w="897"/>
        <w:gridCol w:w="1793"/>
        <w:gridCol w:w="1794"/>
        <w:gridCol w:w="44"/>
        <w:gridCol w:w="853"/>
        <w:gridCol w:w="2691"/>
      </w:tblGrid>
      <w:tr w:rsidR="00AC7C9B" w:rsidRPr="0038125A" w:rsidTr="00740675">
        <w:tc>
          <w:tcPr>
            <w:tcW w:w="2690" w:type="dxa"/>
            <w:shd w:val="pct10" w:color="auto" w:fill="auto"/>
          </w:tcPr>
          <w:p w:rsidR="00AC7C9B" w:rsidRPr="0038125A" w:rsidRDefault="00AC7C9B" w:rsidP="00740675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لمبحث</w:t>
            </w:r>
          </w:p>
        </w:tc>
        <w:tc>
          <w:tcPr>
            <w:tcW w:w="2690" w:type="dxa"/>
            <w:gridSpan w:val="2"/>
            <w:shd w:val="pct10" w:color="auto" w:fill="auto"/>
          </w:tcPr>
          <w:p w:rsidR="00AC7C9B" w:rsidRPr="0038125A" w:rsidRDefault="00AC7C9B" w:rsidP="00740675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لصف</w:t>
            </w:r>
          </w:p>
        </w:tc>
        <w:tc>
          <w:tcPr>
            <w:tcW w:w="2691" w:type="dxa"/>
            <w:gridSpan w:val="3"/>
            <w:shd w:val="pct10" w:color="auto" w:fill="auto"/>
          </w:tcPr>
          <w:p w:rsidR="00AC7C9B" w:rsidRPr="0038125A" w:rsidRDefault="00AC7C9B" w:rsidP="00740675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عنوان الوحدة</w:t>
            </w:r>
          </w:p>
        </w:tc>
        <w:tc>
          <w:tcPr>
            <w:tcW w:w="2691" w:type="dxa"/>
            <w:shd w:val="pct10" w:color="auto" w:fill="auto"/>
          </w:tcPr>
          <w:p w:rsidR="00AC7C9B" w:rsidRPr="0038125A" w:rsidRDefault="00AC7C9B" w:rsidP="00740675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عدد الحصص</w:t>
            </w:r>
          </w:p>
        </w:tc>
      </w:tr>
      <w:tr w:rsidR="00AC7C9B" w:rsidRPr="0038125A" w:rsidTr="00740675">
        <w:tc>
          <w:tcPr>
            <w:tcW w:w="2690" w:type="dxa"/>
          </w:tcPr>
          <w:p w:rsidR="00AC7C9B" w:rsidRPr="0038125A" w:rsidRDefault="00DF7AA7" w:rsidP="00740675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لرياضيات</w:t>
            </w:r>
          </w:p>
          <w:p w:rsidR="00AC7C9B" w:rsidRPr="0038125A" w:rsidRDefault="00AC7C9B" w:rsidP="00740675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</w:p>
        </w:tc>
        <w:tc>
          <w:tcPr>
            <w:tcW w:w="2690" w:type="dxa"/>
            <w:gridSpan w:val="2"/>
          </w:tcPr>
          <w:p w:rsidR="00AC7C9B" w:rsidRPr="0038125A" w:rsidRDefault="00DF7AA7" w:rsidP="00740675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لأول العلمي</w:t>
            </w:r>
          </w:p>
        </w:tc>
        <w:tc>
          <w:tcPr>
            <w:tcW w:w="2691" w:type="dxa"/>
            <w:gridSpan w:val="3"/>
          </w:tcPr>
          <w:p w:rsidR="00AC7C9B" w:rsidRPr="0038125A" w:rsidRDefault="001D6600" w:rsidP="00740675">
            <w:pPr>
              <w:jc w:val="center"/>
              <w:rPr>
                <w:rFonts w:hint="cs"/>
                <w:color w:val="000000" w:themeColor="text1"/>
                <w:sz w:val="28"/>
                <w:szCs w:val="28"/>
                <w:rtl/>
                <w:lang w:bidi="ar-JO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  <w:lang w:bidi="ar-JO"/>
              </w:rPr>
              <w:t xml:space="preserve">الاحتمالات </w:t>
            </w:r>
            <w:r w:rsidR="00887075">
              <w:rPr>
                <w:rFonts w:hint="cs"/>
                <w:color w:val="000000" w:themeColor="text1"/>
                <w:sz w:val="28"/>
                <w:szCs w:val="28"/>
                <w:rtl/>
                <w:lang w:bidi="ar-JO"/>
              </w:rPr>
              <w:t>والإحصاء</w:t>
            </w:r>
          </w:p>
        </w:tc>
        <w:tc>
          <w:tcPr>
            <w:tcW w:w="2691" w:type="dxa"/>
          </w:tcPr>
          <w:p w:rsidR="00AC7C9B" w:rsidRPr="0038125A" w:rsidRDefault="00887075" w:rsidP="00DE05FE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21</w:t>
            </w:r>
          </w:p>
        </w:tc>
      </w:tr>
      <w:tr w:rsidR="00AC7C9B" w:rsidRPr="0038125A" w:rsidTr="00740675">
        <w:tc>
          <w:tcPr>
            <w:tcW w:w="10762" w:type="dxa"/>
            <w:gridSpan w:val="7"/>
            <w:shd w:val="pct10" w:color="auto" w:fill="auto"/>
          </w:tcPr>
          <w:p w:rsidR="00AC7C9B" w:rsidRPr="0038125A" w:rsidRDefault="00AC7C9B" w:rsidP="00740675">
            <w:pPr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لفكرة الكبرى للوحدة:</w:t>
            </w:r>
          </w:p>
        </w:tc>
      </w:tr>
      <w:tr w:rsidR="00AC7C9B" w:rsidRPr="0038125A" w:rsidTr="00740675">
        <w:tc>
          <w:tcPr>
            <w:tcW w:w="10762" w:type="dxa"/>
            <w:gridSpan w:val="7"/>
          </w:tcPr>
          <w:p w:rsidR="00AC7C9B" w:rsidRPr="0038125A" w:rsidRDefault="00DF7AA7" w:rsidP="00DE623E">
            <w:pPr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cs="Arial" w:hint="cs"/>
                <w:color w:val="000000" w:themeColor="text1"/>
                <w:sz w:val="28"/>
                <w:szCs w:val="28"/>
                <w:rtl/>
              </w:rPr>
              <w:t xml:space="preserve">توظيف </w:t>
            </w:r>
            <w:r w:rsidR="00DE623E">
              <w:rPr>
                <w:rFonts w:cs="Arial" w:hint="cs"/>
                <w:color w:val="000000" w:themeColor="text1"/>
                <w:sz w:val="28"/>
                <w:szCs w:val="28"/>
                <w:rtl/>
              </w:rPr>
              <w:t>النهايات والاتصال</w:t>
            </w:r>
            <w:r w:rsidRPr="0038125A">
              <w:rPr>
                <w:rFonts w:cs="Arial" w:hint="cs"/>
                <w:color w:val="000000" w:themeColor="text1"/>
                <w:sz w:val="28"/>
                <w:szCs w:val="28"/>
                <w:rtl/>
              </w:rPr>
              <w:t xml:space="preserve"> في حل مشكلات حياتية وعلمية</w:t>
            </w:r>
            <w:r w:rsidRPr="0038125A">
              <w:rPr>
                <w:color w:val="000000" w:themeColor="text1"/>
                <w:sz w:val="28"/>
                <w:szCs w:val="28"/>
                <w:rtl/>
              </w:rPr>
              <w:t xml:space="preserve"> </w:t>
            </w:r>
          </w:p>
        </w:tc>
      </w:tr>
      <w:tr w:rsidR="00AC7C9B" w:rsidRPr="0038125A" w:rsidTr="00740675">
        <w:tc>
          <w:tcPr>
            <w:tcW w:w="10762" w:type="dxa"/>
            <w:gridSpan w:val="7"/>
            <w:shd w:val="pct10" w:color="auto" w:fill="auto"/>
          </w:tcPr>
          <w:p w:rsidR="00AC7C9B" w:rsidRPr="0038125A" w:rsidRDefault="00AC7C9B" w:rsidP="00740675">
            <w:pPr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لمخرجات التعليمية التعلمية:</w:t>
            </w:r>
          </w:p>
        </w:tc>
      </w:tr>
      <w:tr w:rsidR="00AC7C9B" w:rsidRPr="0038125A" w:rsidTr="00740675">
        <w:tc>
          <w:tcPr>
            <w:tcW w:w="10762" w:type="dxa"/>
            <w:gridSpan w:val="7"/>
          </w:tcPr>
          <w:p w:rsidR="00AC7C9B" w:rsidRPr="0038125A" w:rsidRDefault="00AC7C9B" w:rsidP="00740675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</w:p>
          <w:p w:rsidR="00470DB3" w:rsidRPr="0038125A" w:rsidRDefault="001D6600" w:rsidP="00470DB3">
            <w:pPr>
              <w:pStyle w:val="normal"/>
              <w:numPr>
                <w:ilvl w:val="0"/>
                <w:numId w:val="1"/>
              </w:numPr>
              <w:bidi/>
              <w:rPr>
                <w:rFonts w:cs="Arial"/>
                <w:color w:val="000000" w:themeColor="text1"/>
                <w:sz w:val="28"/>
                <w:szCs w:val="28"/>
              </w:rPr>
            </w:pPr>
            <w:r>
              <w:rPr>
                <w:rFonts w:cs="Arial" w:hint="cs"/>
                <w:color w:val="000000" w:themeColor="text1"/>
                <w:sz w:val="28"/>
                <w:szCs w:val="28"/>
                <w:rtl/>
              </w:rPr>
              <w:t>التعرف إلى اقتران المتغير العشوائي المنفصل</w:t>
            </w:r>
          </w:p>
          <w:p w:rsidR="00470DB3" w:rsidRPr="0038125A" w:rsidRDefault="001D6600" w:rsidP="00470DB3">
            <w:pPr>
              <w:pStyle w:val="normal"/>
              <w:numPr>
                <w:ilvl w:val="0"/>
                <w:numId w:val="1"/>
              </w:numPr>
              <w:bidi/>
              <w:rPr>
                <w:rFonts w:cs="Arial"/>
                <w:color w:val="000000" w:themeColor="text1"/>
                <w:sz w:val="28"/>
                <w:szCs w:val="28"/>
              </w:rPr>
            </w:pPr>
            <w:r>
              <w:rPr>
                <w:rFonts w:cs="Arial" w:hint="cs"/>
                <w:color w:val="000000" w:themeColor="text1"/>
                <w:sz w:val="28"/>
                <w:szCs w:val="28"/>
                <w:rtl/>
              </w:rPr>
              <w:t>إيجاد احتمالات قيم المتغير العشوائي  ،وتكوين جدول التوزيع الاحتمالي للمتغير العشوائي المنفصل</w:t>
            </w:r>
          </w:p>
          <w:p w:rsidR="00470DB3" w:rsidRPr="0038125A" w:rsidRDefault="001D6600" w:rsidP="00470DB3">
            <w:pPr>
              <w:pStyle w:val="normal"/>
              <w:numPr>
                <w:ilvl w:val="0"/>
                <w:numId w:val="1"/>
              </w:numPr>
              <w:bidi/>
              <w:rPr>
                <w:rFonts w:cs="Arial"/>
                <w:color w:val="000000" w:themeColor="text1"/>
                <w:sz w:val="28"/>
                <w:szCs w:val="28"/>
              </w:rPr>
            </w:pPr>
            <w:r>
              <w:rPr>
                <w:rFonts w:cs="Arial" w:hint="cs"/>
                <w:color w:val="000000" w:themeColor="text1"/>
                <w:sz w:val="28"/>
                <w:szCs w:val="28"/>
                <w:rtl/>
              </w:rPr>
              <w:t>حساب توقع المتغير العشوائي المنفصل</w:t>
            </w:r>
          </w:p>
          <w:p w:rsidR="004E3F66" w:rsidRPr="004E3F66" w:rsidRDefault="001D6600" w:rsidP="008A5CC8">
            <w:pPr>
              <w:pStyle w:val="normal"/>
              <w:numPr>
                <w:ilvl w:val="0"/>
                <w:numId w:val="1"/>
              </w:numPr>
              <w:bidi/>
              <w:rPr>
                <w:color w:val="000000" w:themeColor="text1"/>
                <w:sz w:val="28"/>
                <w:szCs w:val="28"/>
              </w:rPr>
            </w:pPr>
            <w:r>
              <w:rPr>
                <w:rFonts w:cs="Arial" w:hint="cs"/>
                <w:color w:val="000000" w:themeColor="text1"/>
                <w:sz w:val="28"/>
                <w:szCs w:val="28"/>
                <w:rtl/>
              </w:rPr>
              <w:t>حساب احتمال المتغير العشوائي ذو الحدين ،وتوقعه</w:t>
            </w:r>
          </w:p>
          <w:p w:rsidR="00DE623E" w:rsidRPr="00DE623E" w:rsidRDefault="001D6600" w:rsidP="00DE623E">
            <w:pPr>
              <w:pStyle w:val="normal"/>
              <w:numPr>
                <w:ilvl w:val="0"/>
                <w:numId w:val="1"/>
              </w:numPr>
              <w:bidi/>
              <w:rPr>
                <w:color w:val="000000" w:themeColor="text1"/>
                <w:sz w:val="28"/>
                <w:szCs w:val="28"/>
              </w:rPr>
            </w:pPr>
            <w:r>
              <w:rPr>
                <w:rFonts w:cs="Arial" w:hint="cs"/>
                <w:color w:val="000000" w:themeColor="text1"/>
                <w:sz w:val="28"/>
                <w:szCs w:val="28"/>
                <w:rtl/>
              </w:rPr>
              <w:t>التعرف إلى العلامة المعيارية وتحويل العلامة الخام إلى علامة معيارية</w:t>
            </w:r>
          </w:p>
          <w:p w:rsidR="00DE623E" w:rsidRPr="00DE623E" w:rsidRDefault="001D6600" w:rsidP="00DE623E">
            <w:pPr>
              <w:pStyle w:val="normal"/>
              <w:numPr>
                <w:ilvl w:val="0"/>
                <w:numId w:val="1"/>
              </w:numPr>
              <w:bidi/>
              <w:rPr>
                <w:color w:val="000000" w:themeColor="text1"/>
                <w:sz w:val="28"/>
                <w:szCs w:val="28"/>
              </w:rPr>
            </w:pPr>
            <w:r>
              <w:rPr>
                <w:rFonts w:cs="Arial" w:hint="cs"/>
                <w:color w:val="000000" w:themeColor="text1"/>
                <w:sz w:val="28"/>
                <w:szCs w:val="28"/>
                <w:rtl/>
              </w:rPr>
              <w:t>التعرف إلى التوزيع الطبيعي والطبيعي المعياري</w:t>
            </w:r>
          </w:p>
          <w:p w:rsidR="00AC7C9B" w:rsidRPr="00407C70" w:rsidRDefault="00DF7AA7" w:rsidP="001D6600">
            <w:pPr>
              <w:pStyle w:val="normal"/>
              <w:numPr>
                <w:ilvl w:val="0"/>
                <w:numId w:val="1"/>
              </w:numPr>
              <w:bidi/>
              <w:rPr>
                <w:color w:val="000000" w:themeColor="text1"/>
                <w:sz w:val="28"/>
                <w:szCs w:val="28"/>
              </w:rPr>
            </w:pPr>
            <w:r w:rsidRPr="0038125A">
              <w:rPr>
                <w:rFonts w:cs="Arial" w:hint="cs"/>
                <w:color w:val="000000" w:themeColor="text1"/>
                <w:sz w:val="28"/>
                <w:szCs w:val="28"/>
                <w:rtl/>
              </w:rPr>
              <w:t xml:space="preserve"> </w:t>
            </w:r>
            <w:r w:rsidR="001D6600">
              <w:rPr>
                <w:rFonts w:cs="Arial" w:hint="cs"/>
                <w:color w:val="000000" w:themeColor="text1"/>
                <w:sz w:val="28"/>
                <w:szCs w:val="28"/>
                <w:rtl/>
              </w:rPr>
              <w:t>حساب المساحة تحت المنحنى الطبيعي المعياري</w:t>
            </w:r>
          </w:p>
          <w:p w:rsidR="00407C70" w:rsidRPr="00407C70" w:rsidRDefault="001D6600" w:rsidP="00407C70">
            <w:pPr>
              <w:pStyle w:val="normal"/>
              <w:numPr>
                <w:ilvl w:val="0"/>
                <w:numId w:val="1"/>
              </w:numPr>
              <w:bidi/>
              <w:rPr>
                <w:color w:val="000000" w:themeColor="text1"/>
                <w:sz w:val="28"/>
                <w:szCs w:val="28"/>
              </w:rPr>
            </w:pPr>
            <w:r>
              <w:rPr>
                <w:rFonts w:cs="Arial" w:hint="cs"/>
                <w:color w:val="000000" w:themeColor="text1"/>
                <w:sz w:val="28"/>
                <w:szCs w:val="28"/>
                <w:rtl/>
              </w:rPr>
              <w:t>استخدام منحنى التوزيع الطبيعي لحل مشكلات حياتية</w:t>
            </w:r>
          </w:p>
          <w:p w:rsidR="00407C70" w:rsidRPr="0038125A" w:rsidRDefault="00407C70" w:rsidP="001D6600">
            <w:pPr>
              <w:pStyle w:val="normal"/>
              <w:bidi/>
              <w:ind w:left="720"/>
              <w:rPr>
                <w:color w:val="000000" w:themeColor="text1"/>
                <w:sz w:val="28"/>
                <w:szCs w:val="28"/>
                <w:rtl/>
              </w:rPr>
            </w:pPr>
          </w:p>
        </w:tc>
      </w:tr>
      <w:tr w:rsidR="00AC7C9B" w:rsidRPr="0038125A" w:rsidTr="00740675">
        <w:tc>
          <w:tcPr>
            <w:tcW w:w="3587" w:type="dxa"/>
            <w:gridSpan w:val="2"/>
            <w:shd w:val="pct10" w:color="auto" w:fill="auto"/>
          </w:tcPr>
          <w:p w:rsidR="00AC7C9B" w:rsidRPr="0038125A" w:rsidRDefault="00AC7C9B" w:rsidP="00740675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لمعارف</w:t>
            </w:r>
          </w:p>
        </w:tc>
        <w:tc>
          <w:tcPr>
            <w:tcW w:w="3587" w:type="dxa"/>
            <w:gridSpan w:val="2"/>
            <w:shd w:val="pct10" w:color="auto" w:fill="auto"/>
          </w:tcPr>
          <w:p w:rsidR="00AC7C9B" w:rsidRPr="0038125A" w:rsidRDefault="00AC7C9B" w:rsidP="00740675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لمهارات</w:t>
            </w:r>
          </w:p>
        </w:tc>
        <w:tc>
          <w:tcPr>
            <w:tcW w:w="3588" w:type="dxa"/>
            <w:gridSpan w:val="3"/>
            <w:shd w:val="pct10" w:color="auto" w:fill="auto"/>
          </w:tcPr>
          <w:p w:rsidR="00AC7C9B" w:rsidRPr="0038125A" w:rsidRDefault="00AC7C9B" w:rsidP="00740675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لقيم والاتجاهات</w:t>
            </w:r>
          </w:p>
        </w:tc>
      </w:tr>
      <w:tr w:rsidR="00AC7C9B" w:rsidRPr="0038125A" w:rsidTr="00740675">
        <w:tc>
          <w:tcPr>
            <w:tcW w:w="3587" w:type="dxa"/>
            <w:gridSpan w:val="2"/>
          </w:tcPr>
          <w:p w:rsidR="00AC7C9B" w:rsidRPr="0038125A" w:rsidRDefault="00AC7C9B" w:rsidP="00740675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</w:p>
          <w:p w:rsidR="00AC7C9B" w:rsidRPr="0038125A" w:rsidRDefault="006D65F4" w:rsidP="006D65F4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المتغير العشوائي المنفصل،مدى المتغير العشوائي المنفصل،</w:t>
            </w:r>
            <w:r w:rsidR="00DB724F">
              <w:rPr>
                <w:rFonts w:hint="cs"/>
                <w:color w:val="000000" w:themeColor="text1"/>
                <w:sz w:val="28"/>
                <w:szCs w:val="28"/>
                <w:rtl/>
              </w:rPr>
              <w:t>التوزيع الاحتمالي،التوقع،التوزيع ذو الحدين،توقع توزيع ذو الحدين، العلامة المعيارية ، التوزيع الطبيعي ، التوزيع الطبيعي المعياري</w:t>
            </w:r>
          </w:p>
        </w:tc>
        <w:tc>
          <w:tcPr>
            <w:tcW w:w="3587" w:type="dxa"/>
            <w:gridSpan w:val="2"/>
          </w:tcPr>
          <w:p w:rsidR="001D6600" w:rsidRPr="0038125A" w:rsidRDefault="001D6600" w:rsidP="001D6600">
            <w:pPr>
              <w:pStyle w:val="normal"/>
              <w:bidi/>
              <w:rPr>
                <w:rFonts w:cs="Arial"/>
                <w:color w:val="000000" w:themeColor="text1"/>
                <w:sz w:val="28"/>
                <w:szCs w:val="28"/>
              </w:rPr>
            </w:pPr>
            <w:r>
              <w:rPr>
                <w:rFonts w:cs="Arial" w:hint="cs"/>
                <w:color w:val="000000" w:themeColor="text1"/>
                <w:sz w:val="28"/>
                <w:szCs w:val="28"/>
                <w:rtl/>
              </w:rPr>
              <w:t>1)التعرف إلى اقتران المتغير العشوائي المنفصل</w:t>
            </w:r>
          </w:p>
          <w:p w:rsidR="001D6600" w:rsidRPr="0038125A" w:rsidRDefault="001D6600" w:rsidP="001D6600">
            <w:pPr>
              <w:pStyle w:val="normal"/>
              <w:bidi/>
              <w:rPr>
                <w:rFonts w:cs="Arial"/>
                <w:color w:val="000000" w:themeColor="text1"/>
                <w:sz w:val="28"/>
                <w:szCs w:val="28"/>
              </w:rPr>
            </w:pPr>
            <w:r>
              <w:rPr>
                <w:rFonts w:cs="Arial" w:hint="cs"/>
                <w:color w:val="000000" w:themeColor="text1"/>
                <w:sz w:val="28"/>
                <w:szCs w:val="28"/>
                <w:rtl/>
              </w:rPr>
              <w:t>2)إيجاد احتمالات قيم المتغير العشوائي  ،وتكوين جدول التوزيع الاحتمالي للمتغير العشوائي المنفصل</w:t>
            </w:r>
          </w:p>
          <w:p w:rsidR="001D6600" w:rsidRPr="0038125A" w:rsidRDefault="001D6600" w:rsidP="001D6600">
            <w:pPr>
              <w:pStyle w:val="normal"/>
              <w:bidi/>
              <w:rPr>
                <w:rFonts w:cs="Arial"/>
                <w:color w:val="000000" w:themeColor="text1"/>
                <w:sz w:val="28"/>
                <w:szCs w:val="28"/>
              </w:rPr>
            </w:pPr>
            <w:r>
              <w:rPr>
                <w:rFonts w:cs="Arial" w:hint="cs"/>
                <w:color w:val="000000" w:themeColor="text1"/>
                <w:sz w:val="28"/>
                <w:szCs w:val="28"/>
                <w:rtl/>
              </w:rPr>
              <w:t>3)حساب توقع المتغير العشوائي المنفصل</w:t>
            </w:r>
          </w:p>
          <w:p w:rsidR="001D6600" w:rsidRPr="004E3F66" w:rsidRDefault="001D6600" w:rsidP="001D6600">
            <w:pPr>
              <w:pStyle w:val="normal"/>
              <w:bidi/>
              <w:rPr>
                <w:color w:val="000000" w:themeColor="text1"/>
                <w:sz w:val="28"/>
                <w:szCs w:val="28"/>
              </w:rPr>
            </w:pPr>
            <w:r>
              <w:rPr>
                <w:rFonts w:cs="Arial" w:hint="cs"/>
                <w:color w:val="000000" w:themeColor="text1"/>
                <w:sz w:val="28"/>
                <w:szCs w:val="28"/>
                <w:rtl/>
              </w:rPr>
              <w:t>4)حساب احتمال المتغير العشوائي ذو الحدين ،وتوقعه</w:t>
            </w:r>
          </w:p>
          <w:p w:rsidR="001D6600" w:rsidRPr="00DE623E" w:rsidRDefault="001D6600" w:rsidP="001D6600">
            <w:pPr>
              <w:pStyle w:val="normal"/>
              <w:bidi/>
              <w:rPr>
                <w:color w:val="000000" w:themeColor="text1"/>
                <w:sz w:val="28"/>
                <w:szCs w:val="28"/>
              </w:rPr>
            </w:pPr>
            <w:r>
              <w:rPr>
                <w:rFonts w:cs="Arial" w:hint="cs"/>
                <w:color w:val="000000" w:themeColor="text1"/>
                <w:sz w:val="28"/>
                <w:szCs w:val="28"/>
                <w:rtl/>
              </w:rPr>
              <w:t>5)التعرف إلى العلامة المعيارية وتحويل العلامة الخام إلى علامة معيارية</w:t>
            </w:r>
          </w:p>
          <w:p w:rsidR="001D6600" w:rsidRPr="00DE623E" w:rsidRDefault="001D6600" w:rsidP="001D6600">
            <w:pPr>
              <w:pStyle w:val="normal"/>
              <w:bidi/>
              <w:rPr>
                <w:color w:val="000000" w:themeColor="text1"/>
                <w:sz w:val="28"/>
                <w:szCs w:val="28"/>
              </w:rPr>
            </w:pPr>
            <w:r>
              <w:rPr>
                <w:rFonts w:cs="Arial" w:hint="cs"/>
                <w:color w:val="000000" w:themeColor="text1"/>
                <w:sz w:val="28"/>
                <w:szCs w:val="28"/>
                <w:rtl/>
              </w:rPr>
              <w:t xml:space="preserve">6)التعرف إلى التوزيع الطبيعي </w:t>
            </w:r>
            <w:r>
              <w:rPr>
                <w:rFonts w:cs="Arial" w:hint="cs"/>
                <w:color w:val="000000" w:themeColor="text1"/>
                <w:sz w:val="28"/>
                <w:szCs w:val="28"/>
                <w:rtl/>
              </w:rPr>
              <w:lastRenderedPageBreak/>
              <w:t>والطبيعي المعياري</w:t>
            </w:r>
          </w:p>
          <w:p w:rsidR="001D6600" w:rsidRPr="00407C70" w:rsidRDefault="001D6600" w:rsidP="001D6600">
            <w:pPr>
              <w:pStyle w:val="normal"/>
              <w:bidi/>
              <w:rPr>
                <w:color w:val="000000" w:themeColor="text1"/>
                <w:sz w:val="28"/>
                <w:szCs w:val="28"/>
              </w:rPr>
            </w:pPr>
            <w:r>
              <w:rPr>
                <w:rFonts w:cs="Arial" w:hint="cs"/>
                <w:color w:val="000000" w:themeColor="text1"/>
                <w:sz w:val="28"/>
                <w:szCs w:val="28"/>
                <w:rtl/>
              </w:rPr>
              <w:t>7)حساب المساحة تحت المنحنى الطبيعي المعياري</w:t>
            </w:r>
          </w:p>
          <w:p w:rsidR="00AC7C9B" w:rsidRPr="0038125A" w:rsidRDefault="001D6600" w:rsidP="00DB724F">
            <w:pPr>
              <w:pStyle w:val="normal"/>
              <w:bidi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cs="Arial" w:hint="cs"/>
                <w:color w:val="000000" w:themeColor="text1"/>
                <w:sz w:val="28"/>
                <w:szCs w:val="28"/>
                <w:rtl/>
              </w:rPr>
              <w:t>8)استخدام منحنى التوزيع الطبيعي لحل مشكلات حياتية</w:t>
            </w:r>
          </w:p>
        </w:tc>
        <w:tc>
          <w:tcPr>
            <w:tcW w:w="3588" w:type="dxa"/>
            <w:gridSpan w:val="3"/>
          </w:tcPr>
          <w:p w:rsidR="001001E9" w:rsidRPr="0038125A" w:rsidRDefault="001001E9" w:rsidP="00740675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</w:p>
          <w:p w:rsidR="00AC7C9B" w:rsidRPr="0038125A" w:rsidRDefault="001001E9" w:rsidP="006720A5">
            <w:pPr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التعاون ،الاحترام المتبادل ، تقبل الآراء ،اعتماد الأسس العلمية في تبني الأفكار ، </w:t>
            </w:r>
            <w:r w:rsidR="000A041D"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تعزيز</w:t>
            </w: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الروح الوطنية لدى الطلبة </w:t>
            </w:r>
            <w:r w:rsidR="00DF7AA7" w:rsidRPr="0038125A">
              <w:rPr>
                <w:rFonts w:cs="Arial" w:hint="cs"/>
                <w:color w:val="000000" w:themeColor="text1"/>
                <w:sz w:val="28"/>
                <w:szCs w:val="28"/>
                <w:rtl/>
              </w:rPr>
              <w:t xml:space="preserve">تطوير الفكر </w:t>
            </w:r>
            <w:r w:rsidR="006720A5" w:rsidRPr="0038125A">
              <w:rPr>
                <w:rFonts w:cs="Arial" w:hint="cs"/>
                <w:color w:val="000000" w:themeColor="text1"/>
                <w:sz w:val="28"/>
                <w:szCs w:val="28"/>
                <w:rtl/>
              </w:rPr>
              <w:t>المنطقي</w:t>
            </w:r>
          </w:p>
        </w:tc>
      </w:tr>
      <w:tr w:rsidR="00AC7C9B" w:rsidRPr="0038125A" w:rsidTr="00740675">
        <w:tc>
          <w:tcPr>
            <w:tcW w:w="7218" w:type="dxa"/>
            <w:gridSpan w:val="5"/>
            <w:shd w:val="pct10" w:color="auto" w:fill="auto"/>
          </w:tcPr>
          <w:p w:rsidR="00AC7C9B" w:rsidRPr="0038125A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color w:val="000000" w:themeColor="text1"/>
                <w:sz w:val="28"/>
                <w:szCs w:val="28"/>
                <w:rtl/>
              </w:rPr>
              <w:lastRenderedPageBreak/>
              <w:tab/>
            </w: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لمهام التعليمية الرئيسية في الوحدة</w:t>
            </w:r>
          </w:p>
        </w:tc>
        <w:tc>
          <w:tcPr>
            <w:tcW w:w="3544" w:type="dxa"/>
            <w:gridSpan w:val="2"/>
            <w:shd w:val="pct10" w:color="auto" w:fill="auto"/>
          </w:tcPr>
          <w:p w:rsidR="00AC7C9B" w:rsidRPr="0038125A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أداة التقويم</w:t>
            </w:r>
          </w:p>
        </w:tc>
      </w:tr>
      <w:tr w:rsidR="00AC7C9B" w:rsidRPr="0038125A" w:rsidTr="00740675">
        <w:tc>
          <w:tcPr>
            <w:tcW w:w="7218" w:type="dxa"/>
            <w:gridSpan w:val="5"/>
          </w:tcPr>
          <w:p w:rsidR="00AC7C9B" w:rsidRPr="0038125A" w:rsidRDefault="00DF7AA7" w:rsidP="00DF7AA7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color w:val="000000" w:themeColor="text1"/>
                <w:sz w:val="28"/>
                <w:szCs w:val="28"/>
                <w:rtl/>
              </w:rPr>
              <w:t xml:space="preserve"> </w:t>
            </w:r>
          </w:p>
          <w:p w:rsidR="00DF7AA7" w:rsidRPr="0038125A" w:rsidRDefault="006720A5" w:rsidP="00DF7AA7">
            <w:pPr>
              <w:pStyle w:val="normal"/>
              <w:spacing w:line="300" w:lineRule="auto"/>
              <w:jc w:val="right"/>
              <w:rPr>
                <w:rFonts w:asciiTheme="minorHAnsi" w:eastAsia="Simplified Arabic" w:hAnsiTheme="minorHAnsi" w:cs="Simplified Arabic"/>
                <w:color w:val="000000" w:themeColor="text1"/>
                <w:sz w:val="24"/>
                <w:szCs w:val="24"/>
                <w:lang w:bidi="ar-EG"/>
              </w:rPr>
            </w:pPr>
            <w:r w:rsidRPr="0038125A">
              <w:rPr>
                <w:rFonts w:cs="Arial" w:hint="cs"/>
                <w:color w:val="000000" w:themeColor="text1"/>
                <w:sz w:val="24"/>
                <w:szCs w:val="24"/>
                <w:rtl/>
              </w:rPr>
              <w:t>1)حل أنشطة صفية</w:t>
            </w:r>
          </w:p>
          <w:p w:rsidR="00DF7AA7" w:rsidRPr="0038125A" w:rsidRDefault="00DF7AA7" w:rsidP="006720A5">
            <w:pPr>
              <w:pStyle w:val="normal"/>
              <w:bidi/>
              <w:rPr>
                <w:rFonts w:cs="Arial"/>
                <w:color w:val="000000" w:themeColor="text1"/>
                <w:sz w:val="24"/>
                <w:szCs w:val="24"/>
                <w:rtl/>
              </w:rPr>
            </w:pPr>
            <w:r w:rsidRPr="0038125A">
              <w:rPr>
                <w:rFonts w:cs="Arial" w:hint="cs"/>
                <w:color w:val="000000" w:themeColor="text1"/>
                <w:sz w:val="24"/>
                <w:szCs w:val="24"/>
                <w:rtl/>
              </w:rPr>
              <w:t>2)</w:t>
            </w:r>
            <w:r w:rsidR="006720A5" w:rsidRPr="0038125A">
              <w:rPr>
                <w:rFonts w:cs="Arial" w:hint="cs"/>
                <w:color w:val="000000" w:themeColor="text1"/>
                <w:sz w:val="24"/>
                <w:szCs w:val="24"/>
                <w:rtl/>
              </w:rPr>
              <w:t>حل تمارين صفية</w:t>
            </w:r>
            <w:r w:rsidRPr="0038125A">
              <w:rPr>
                <w:rFonts w:cs="Arial" w:hint="cs"/>
                <w:color w:val="000000" w:themeColor="text1"/>
                <w:sz w:val="24"/>
                <w:szCs w:val="24"/>
                <w:rtl/>
              </w:rPr>
              <w:t xml:space="preserve"> </w:t>
            </w:r>
          </w:p>
          <w:p w:rsidR="00DF7AA7" w:rsidRPr="0038125A" w:rsidRDefault="00E44C3D" w:rsidP="002879BE">
            <w:pPr>
              <w:pStyle w:val="normal"/>
              <w:bidi/>
              <w:rPr>
                <w:rFonts w:cs="Arial"/>
                <w:color w:val="000000" w:themeColor="text1"/>
                <w:sz w:val="24"/>
                <w:szCs w:val="24"/>
                <w:rtl/>
              </w:rPr>
            </w:pPr>
            <w:r w:rsidRPr="0038125A">
              <w:rPr>
                <w:rFonts w:cs="Arial" w:hint="cs"/>
                <w:color w:val="000000" w:themeColor="text1"/>
                <w:sz w:val="28"/>
                <w:szCs w:val="28"/>
                <w:rtl/>
              </w:rPr>
              <w:t>3)</w:t>
            </w:r>
            <w:r w:rsidR="00DF7AA7" w:rsidRPr="0038125A">
              <w:rPr>
                <w:rFonts w:cs="Arial" w:hint="cs"/>
                <w:color w:val="000000" w:themeColor="text1"/>
                <w:sz w:val="28"/>
                <w:szCs w:val="28"/>
                <w:rtl/>
              </w:rPr>
              <w:t xml:space="preserve"> </w:t>
            </w:r>
            <w:r w:rsidR="002879BE" w:rsidRPr="0038125A">
              <w:rPr>
                <w:rFonts w:cs="Arial" w:hint="cs"/>
                <w:color w:val="000000" w:themeColor="text1"/>
                <w:sz w:val="28"/>
                <w:szCs w:val="28"/>
                <w:rtl/>
              </w:rPr>
              <w:t xml:space="preserve">حل أوراق عمل </w:t>
            </w:r>
            <w:r w:rsidR="00DF7AA7" w:rsidRPr="0038125A">
              <w:rPr>
                <w:rFonts w:cs="Arial" w:hint="cs"/>
                <w:color w:val="000000" w:themeColor="text1"/>
                <w:sz w:val="28"/>
                <w:szCs w:val="28"/>
                <w:rtl/>
              </w:rPr>
              <w:t xml:space="preserve"> </w:t>
            </w:r>
          </w:p>
          <w:p w:rsidR="00DF7AA7" w:rsidRPr="0038125A" w:rsidRDefault="00E44C3D" w:rsidP="002879BE">
            <w:pPr>
              <w:pStyle w:val="normal"/>
              <w:bidi/>
              <w:rPr>
                <w:rFonts w:cs="Arial"/>
                <w:color w:val="000000" w:themeColor="text1"/>
                <w:sz w:val="24"/>
                <w:szCs w:val="24"/>
                <w:rtl/>
              </w:rPr>
            </w:pPr>
            <w:r w:rsidRPr="0038125A">
              <w:rPr>
                <w:rFonts w:cs="Arial" w:hint="cs"/>
                <w:color w:val="000000" w:themeColor="text1"/>
                <w:sz w:val="24"/>
                <w:szCs w:val="24"/>
                <w:rtl/>
              </w:rPr>
              <w:t>4)</w:t>
            </w:r>
            <w:r w:rsidR="002879BE" w:rsidRPr="0038125A">
              <w:rPr>
                <w:rFonts w:cs="Arial" w:hint="cs"/>
                <w:color w:val="000000" w:themeColor="text1"/>
                <w:sz w:val="24"/>
                <w:szCs w:val="24"/>
                <w:rtl/>
              </w:rPr>
              <w:t>حل امتحانات</w:t>
            </w:r>
            <w:r w:rsidR="00DF7AA7" w:rsidRPr="0038125A">
              <w:rPr>
                <w:rFonts w:cs="Arial" w:hint="cs"/>
                <w:color w:val="000000" w:themeColor="text1"/>
                <w:sz w:val="24"/>
                <w:szCs w:val="24"/>
                <w:rtl/>
              </w:rPr>
              <w:t xml:space="preserve">  </w:t>
            </w:r>
          </w:p>
          <w:p w:rsidR="00AC7C9B" w:rsidRDefault="00E44C3D" w:rsidP="002879BE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cs="Arial" w:hint="cs"/>
                <w:color w:val="000000" w:themeColor="text1"/>
                <w:sz w:val="24"/>
                <w:szCs w:val="24"/>
                <w:rtl/>
              </w:rPr>
              <w:t>5)</w:t>
            </w:r>
            <w:r w:rsidR="002879BE" w:rsidRPr="0038125A">
              <w:rPr>
                <w:rFonts w:cs="Arial" w:hint="cs"/>
                <w:color w:val="000000" w:themeColor="text1"/>
                <w:sz w:val="24"/>
                <w:szCs w:val="24"/>
                <w:rtl/>
              </w:rPr>
              <w:t>عمل وسائل تعليمية</w:t>
            </w:r>
            <w:r w:rsidR="00DF7AA7" w:rsidRPr="0038125A">
              <w:rPr>
                <w:rFonts w:cs="Arial" w:hint="cs"/>
                <w:color w:val="000000" w:themeColor="text1"/>
                <w:sz w:val="24"/>
                <w:szCs w:val="24"/>
                <w:rtl/>
              </w:rPr>
              <w:t xml:space="preserve"> </w:t>
            </w:r>
          </w:p>
          <w:p w:rsidR="00E8721E" w:rsidRPr="0038125A" w:rsidRDefault="00E8721E" w:rsidP="00E8721E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6)برامج حاسوبية</w:t>
            </w:r>
          </w:p>
        </w:tc>
        <w:tc>
          <w:tcPr>
            <w:tcW w:w="3544" w:type="dxa"/>
            <w:gridSpan w:val="2"/>
          </w:tcPr>
          <w:p w:rsidR="000A041D" w:rsidRPr="0038125A" w:rsidRDefault="000A041D" w:rsidP="00740675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</w:p>
          <w:p w:rsidR="00E44C3D" w:rsidRPr="0038125A" w:rsidRDefault="00E44C3D" w:rsidP="00E44C3D">
            <w:pPr>
              <w:pStyle w:val="normal"/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ind w:left="34"/>
              <w:contextualSpacing/>
              <w:rPr>
                <w:rFonts w:cs="Times New Roman"/>
                <w:color w:val="000000" w:themeColor="text1"/>
                <w:sz w:val="24"/>
                <w:szCs w:val="24"/>
                <w:rtl/>
              </w:rPr>
            </w:pPr>
            <w:r w:rsidRPr="0038125A">
              <w:rPr>
                <w:rFonts w:cs="Times New Roman"/>
                <w:color w:val="000000" w:themeColor="text1"/>
                <w:sz w:val="24"/>
                <w:szCs w:val="24"/>
                <w:rtl/>
              </w:rPr>
              <w:t xml:space="preserve">الحوار والمناقشة </w:t>
            </w:r>
          </w:p>
          <w:p w:rsidR="00E44C3D" w:rsidRPr="0038125A" w:rsidRDefault="00E44C3D" w:rsidP="00E44C3D">
            <w:pPr>
              <w:pStyle w:val="normal"/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ind w:left="34"/>
              <w:contextualSpacing/>
              <w:rPr>
                <w:rFonts w:cs="Times New Roman"/>
                <w:color w:val="000000" w:themeColor="text1"/>
                <w:sz w:val="24"/>
                <w:szCs w:val="24"/>
                <w:rtl/>
              </w:rPr>
            </w:pPr>
            <w:r w:rsidRPr="0038125A">
              <w:rPr>
                <w:rFonts w:cs="Times New Roman"/>
                <w:color w:val="000000" w:themeColor="text1"/>
                <w:sz w:val="24"/>
                <w:szCs w:val="24"/>
                <w:rtl/>
              </w:rPr>
              <w:t xml:space="preserve">، ملاحظة </w:t>
            </w:r>
            <w:r w:rsidR="002879BE" w:rsidRPr="0038125A">
              <w:rPr>
                <w:rFonts w:cs="Times New Roman" w:hint="cs"/>
                <w:color w:val="000000" w:themeColor="text1"/>
                <w:sz w:val="24"/>
                <w:szCs w:val="24"/>
                <w:rtl/>
              </w:rPr>
              <w:t>أداء</w:t>
            </w:r>
            <w:r w:rsidRPr="0038125A">
              <w:rPr>
                <w:rFonts w:cs="Times New Roman"/>
                <w:color w:val="000000" w:themeColor="text1"/>
                <w:sz w:val="24"/>
                <w:szCs w:val="24"/>
                <w:rtl/>
              </w:rPr>
              <w:t xml:space="preserve"> الطلبة </w:t>
            </w:r>
            <w:r w:rsidR="002879BE" w:rsidRPr="0038125A">
              <w:rPr>
                <w:rFonts w:cs="Times New Roman" w:hint="cs"/>
                <w:color w:val="000000" w:themeColor="text1"/>
                <w:sz w:val="24"/>
                <w:szCs w:val="24"/>
                <w:rtl/>
              </w:rPr>
              <w:t>أثناء</w:t>
            </w:r>
            <w:r w:rsidRPr="0038125A">
              <w:rPr>
                <w:rFonts w:cs="Times New Roman"/>
                <w:color w:val="000000" w:themeColor="text1"/>
                <w:sz w:val="24"/>
                <w:szCs w:val="24"/>
                <w:rtl/>
              </w:rPr>
              <w:t xml:space="preserve"> التعلم </w:t>
            </w:r>
          </w:p>
          <w:p w:rsidR="00E44C3D" w:rsidRPr="0038125A" w:rsidRDefault="00E44C3D" w:rsidP="00E44C3D">
            <w:pPr>
              <w:pStyle w:val="normal"/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ind w:left="34"/>
              <w:contextualSpacing/>
              <w:rPr>
                <w:rFonts w:ascii="Simplified Arabic" w:eastAsia="Simplified Arabic" w:hAnsi="Simplified Arabic" w:cs="Simplified Arabic"/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cs="Times New Roman"/>
                <w:color w:val="000000" w:themeColor="text1"/>
                <w:sz w:val="24"/>
                <w:szCs w:val="24"/>
                <w:rtl/>
              </w:rPr>
              <w:t>بحوث وتقارير وو</w:t>
            </w:r>
            <w:r w:rsidRPr="0038125A">
              <w:rPr>
                <w:rFonts w:cs="Times New Roman" w:hint="cs"/>
                <w:color w:val="000000" w:themeColor="text1"/>
                <w:sz w:val="24"/>
                <w:szCs w:val="24"/>
                <w:rtl/>
              </w:rPr>
              <w:t>ا</w:t>
            </w:r>
            <w:r w:rsidRPr="0038125A">
              <w:rPr>
                <w:rFonts w:cs="Times New Roman"/>
                <w:color w:val="000000" w:themeColor="text1"/>
                <w:sz w:val="24"/>
                <w:szCs w:val="24"/>
                <w:rtl/>
              </w:rPr>
              <w:t xml:space="preserve">جبات </w:t>
            </w:r>
            <w:r w:rsidRPr="0038125A">
              <w:rPr>
                <w:rFonts w:cs="Times New Roman" w:hint="cs"/>
                <w:color w:val="000000" w:themeColor="text1"/>
                <w:sz w:val="24"/>
                <w:szCs w:val="24"/>
                <w:rtl/>
              </w:rPr>
              <w:t>بيتيه</w:t>
            </w:r>
            <w:r w:rsidRPr="0038125A">
              <w:rPr>
                <w:rFonts w:cs="Times New Roman"/>
                <w:color w:val="000000" w:themeColor="text1"/>
                <w:sz w:val="24"/>
                <w:szCs w:val="24"/>
                <w:rtl/>
              </w:rPr>
              <w:t xml:space="preserve"> </w:t>
            </w:r>
          </w:p>
          <w:p w:rsidR="000A041D" w:rsidRPr="0038125A" w:rsidRDefault="00E44C3D" w:rsidP="00E44C3D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4"/>
                <w:szCs w:val="24"/>
                <w:rtl/>
                <w:lang w:bidi="ar-EG"/>
              </w:rPr>
              <w:t>و</w:t>
            </w:r>
            <w:r w:rsidRPr="0038125A">
              <w:rPr>
                <w:rFonts w:cs="Times New Roman"/>
                <w:color w:val="000000" w:themeColor="text1"/>
                <w:sz w:val="24"/>
                <w:szCs w:val="24"/>
                <w:rtl/>
              </w:rPr>
              <w:t>الاختبارات القصيرة والطويلة</w:t>
            </w:r>
          </w:p>
        </w:tc>
      </w:tr>
    </w:tbl>
    <w:p w:rsidR="00AC7C9B" w:rsidRPr="0038125A" w:rsidRDefault="00AC7C9B" w:rsidP="00AC7C9B">
      <w:pPr>
        <w:tabs>
          <w:tab w:val="left" w:pos="722"/>
        </w:tabs>
        <w:jc w:val="center"/>
        <w:rPr>
          <w:color w:val="000000" w:themeColor="text1"/>
          <w:sz w:val="28"/>
          <w:szCs w:val="28"/>
          <w:rtl/>
        </w:rPr>
      </w:pPr>
      <w:r w:rsidRPr="0038125A">
        <w:rPr>
          <w:rFonts w:hint="cs"/>
          <w:color w:val="000000" w:themeColor="text1"/>
          <w:sz w:val="28"/>
          <w:szCs w:val="28"/>
          <w:rtl/>
        </w:rPr>
        <w:t>جدول تنظيم الدروس على عدد الحصص</w:t>
      </w:r>
    </w:p>
    <w:tbl>
      <w:tblPr>
        <w:tblStyle w:val="a3"/>
        <w:bidiVisual/>
        <w:tblW w:w="0" w:type="auto"/>
        <w:tblLook w:val="04A0"/>
      </w:tblPr>
      <w:tblGrid>
        <w:gridCol w:w="1666"/>
        <w:gridCol w:w="1408"/>
        <w:gridCol w:w="1537"/>
        <w:gridCol w:w="1537"/>
        <w:gridCol w:w="1538"/>
        <w:gridCol w:w="1538"/>
        <w:gridCol w:w="1538"/>
      </w:tblGrid>
      <w:tr w:rsidR="00AC7C9B" w:rsidRPr="0038125A" w:rsidTr="00C33F47">
        <w:tc>
          <w:tcPr>
            <w:tcW w:w="1666" w:type="dxa"/>
          </w:tcPr>
          <w:p w:rsidR="00AC7C9B" w:rsidRPr="0038125A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1</w:t>
            </w:r>
          </w:p>
        </w:tc>
        <w:tc>
          <w:tcPr>
            <w:tcW w:w="1408" w:type="dxa"/>
          </w:tcPr>
          <w:p w:rsidR="00AC7C9B" w:rsidRPr="0038125A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2</w:t>
            </w:r>
          </w:p>
        </w:tc>
        <w:tc>
          <w:tcPr>
            <w:tcW w:w="1537" w:type="dxa"/>
          </w:tcPr>
          <w:p w:rsidR="00AC7C9B" w:rsidRPr="0038125A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3</w:t>
            </w:r>
          </w:p>
        </w:tc>
        <w:tc>
          <w:tcPr>
            <w:tcW w:w="1537" w:type="dxa"/>
          </w:tcPr>
          <w:p w:rsidR="00AC7C9B" w:rsidRPr="0038125A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4</w:t>
            </w:r>
          </w:p>
        </w:tc>
        <w:tc>
          <w:tcPr>
            <w:tcW w:w="1538" w:type="dxa"/>
          </w:tcPr>
          <w:p w:rsidR="00AC7C9B" w:rsidRPr="0038125A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5</w:t>
            </w:r>
          </w:p>
        </w:tc>
        <w:tc>
          <w:tcPr>
            <w:tcW w:w="1538" w:type="dxa"/>
          </w:tcPr>
          <w:p w:rsidR="00AC7C9B" w:rsidRPr="0038125A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6</w:t>
            </w:r>
          </w:p>
        </w:tc>
        <w:tc>
          <w:tcPr>
            <w:tcW w:w="1538" w:type="dxa"/>
          </w:tcPr>
          <w:p w:rsidR="00AC7C9B" w:rsidRPr="0038125A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7</w:t>
            </w:r>
          </w:p>
        </w:tc>
      </w:tr>
      <w:tr w:rsidR="00C33F47" w:rsidRPr="0038125A" w:rsidTr="00C33F47">
        <w:tc>
          <w:tcPr>
            <w:tcW w:w="1666" w:type="dxa"/>
          </w:tcPr>
          <w:p w:rsidR="00C33F47" w:rsidRPr="0038125A" w:rsidRDefault="00DB724F" w:rsidP="00117C8A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المتغير العشوائي المنفصل</w:t>
            </w:r>
          </w:p>
          <w:p w:rsidR="00C33F47" w:rsidRPr="0038125A" w:rsidRDefault="00C33F47" w:rsidP="001908F7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شرح</w:t>
            </w:r>
          </w:p>
        </w:tc>
        <w:tc>
          <w:tcPr>
            <w:tcW w:w="1408" w:type="dxa"/>
          </w:tcPr>
          <w:p w:rsidR="00117C8A" w:rsidRPr="0038125A" w:rsidRDefault="00DB724F" w:rsidP="00117C8A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المتغير العشوائي المنفصل</w:t>
            </w:r>
          </w:p>
          <w:p w:rsidR="00C33F47" w:rsidRPr="0038125A" w:rsidRDefault="00407C70" w:rsidP="00C33F47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شرح +</w:t>
            </w:r>
            <w:r w:rsidR="002879BE"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حل أسئلة</w:t>
            </w:r>
          </w:p>
        </w:tc>
        <w:tc>
          <w:tcPr>
            <w:tcW w:w="1537" w:type="dxa"/>
          </w:tcPr>
          <w:p w:rsidR="00DB724F" w:rsidRDefault="00DB724F" w:rsidP="002879BE">
            <w:pPr>
              <w:tabs>
                <w:tab w:val="left" w:pos="722"/>
              </w:tabs>
              <w:jc w:val="center"/>
              <w:rPr>
                <w:rFonts w:hint="cs"/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المتغير العشوائي المنفصل</w:t>
            </w: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</w:t>
            </w:r>
          </w:p>
          <w:p w:rsidR="002879BE" w:rsidRPr="0038125A" w:rsidRDefault="002879BE" w:rsidP="002879BE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حل أسئلة</w:t>
            </w:r>
          </w:p>
        </w:tc>
        <w:tc>
          <w:tcPr>
            <w:tcW w:w="1537" w:type="dxa"/>
          </w:tcPr>
          <w:p w:rsidR="002879BE" w:rsidRPr="0038125A" w:rsidRDefault="00DB724F" w:rsidP="002879BE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التوزيع الاحتمالي</w:t>
            </w:r>
          </w:p>
          <w:p w:rsidR="00C33F47" w:rsidRPr="0038125A" w:rsidRDefault="002879BE" w:rsidP="002879BE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شرح</w:t>
            </w:r>
          </w:p>
        </w:tc>
        <w:tc>
          <w:tcPr>
            <w:tcW w:w="1538" w:type="dxa"/>
          </w:tcPr>
          <w:p w:rsidR="00407C70" w:rsidRPr="0038125A" w:rsidRDefault="00DB724F" w:rsidP="00407C70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التوزيع الاحتمالي</w:t>
            </w:r>
          </w:p>
          <w:p w:rsidR="00C33F47" w:rsidRPr="0038125A" w:rsidRDefault="00407C70" w:rsidP="00407C70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شرح</w:t>
            </w: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+حل اسئلة</w:t>
            </w:r>
          </w:p>
        </w:tc>
        <w:tc>
          <w:tcPr>
            <w:tcW w:w="1538" w:type="dxa"/>
          </w:tcPr>
          <w:p w:rsidR="00407C70" w:rsidRPr="0038125A" w:rsidRDefault="00DB724F" w:rsidP="00407C70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التوزيع الاحتمالي</w:t>
            </w:r>
          </w:p>
          <w:p w:rsidR="002879BE" w:rsidRPr="0038125A" w:rsidRDefault="00074697" w:rsidP="00407C70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حل أسئلة</w:t>
            </w:r>
          </w:p>
        </w:tc>
        <w:tc>
          <w:tcPr>
            <w:tcW w:w="1538" w:type="dxa"/>
          </w:tcPr>
          <w:p w:rsidR="00407C70" w:rsidRPr="0038125A" w:rsidRDefault="00DB724F" w:rsidP="00407C70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التوقع</w:t>
            </w:r>
          </w:p>
          <w:p w:rsidR="00C33F47" w:rsidRPr="0038125A" w:rsidRDefault="00407C70" w:rsidP="00FC3EEB">
            <w:pPr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  </w:t>
            </w:r>
            <w:r w:rsidR="00FC3EEB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  شرح</w:t>
            </w:r>
            <w:r w:rsidRPr="0038125A">
              <w:rPr>
                <w:color w:val="000000" w:themeColor="text1"/>
                <w:sz w:val="28"/>
                <w:szCs w:val="28"/>
              </w:rPr>
              <w:t xml:space="preserve"> </w:t>
            </w:r>
          </w:p>
        </w:tc>
      </w:tr>
      <w:tr w:rsidR="00AC7C9B" w:rsidRPr="0038125A" w:rsidTr="00C33F47">
        <w:tc>
          <w:tcPr>
            <w:tcW w:w="1666" w:type="dxa"/>
          </w:tcPr>
          <w:p w:rsidR="00AC7C9B" w:rsidRPr="0038125A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8</w:t>
            </w:r>
          </w:p>
        </w:tc>
        <w:tc>
          <w:tcPr>
            <w:tcW w:w="1408" w:type="dxa"/>
          </w:tcPr>
          <w:p w:rsidR="00AC7C9B" w:rsidRPr="0038125A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9</w:t>
            </w:r>
          </w:p>
        </w:tc>
        <w:tc>
          <w:tcPr>
            <w:tcW w:w="1537" w:type="dxa"/>
          </w:tcPr>
          <w:p w:rsidR="00AC7C9B" w:rsidRPr="0038125A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10</w:t>
            </w:r>
          </w:p>
        </w:tc>
        <w:tc>
          <w:tcPr>
            <w:tcW w:w="1537" w:type="dxa"/>
          </w:tcPr>
          <w:p w:rsidR="00AC7C9B" w:rsidRPr="0038125A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11</w:t>
            </w:r>
          </w:p>
        </w:tc>
        <w:tc>
          <w:tcPr>
            <w:tcW w:w="1538" w:type="dxa"/>
          </w:tcPr>
          <w:p w:rsidR="00AC7C9B" w:rsidRPr="0038125A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12</w:t>
            </w:r>
          </w:p>
        </w:tc>
        <w:tc>
          <w:tcPr>
            <w:tcW w:w="1538" w:type="dxa"/>
          </w:tcPr>
          <w:p w:rsidR="00AC7C9B" w:rsidRPr="0038125A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13</w:t>
            </w:r>
          </w:p>
        </w:tc>
        <w:tc>
          <w:tcPr>
            <w:tcW w:w="1538" w:type="dxa"/>
          </w:tcPr>
          <w:p w:rsidR="00AC7C9B" w:rsidRPr="0038125A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14</w:t>
            </w:r>
          </w:p>
        </w:tc>
      </w:tr>
      <w:tr w:rsidR="00C33F47" w:rsidRPr="0038125A" w:rsidTr="00C33F47">
        <w:tc>
          <w:tcPr>
            <w:tcW w:w="1666" w:type="dxa"/>
          </w:tcPr>
          <w:p w:rsidR="00074697" w:rsidRDefault="00FC3EEB" w:rsidP="00074697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التوقع</w:t>
            </w:r>
          </w:p>
          <w:p w:rsidR="00DE05FE" w:rsidRPr="0038125A" w:rsidRDefault="00FC3EEB" w:rsidP="00074697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حل أسئلة</w:t>
            </w:r>
          </w:p>
          <w:p w:rsidR="00C33F47" w:rsidRPr="0038125A" w:rsidRDefault="00C33F47" w:rsidP="00074697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</w:p>
        </w:tc>
        <w:tc>
          <w:tcPr>
            <w:tcW w:w="1408" w:type="dxa"/>
          </w:tcPr>
          <w:p w:rsidR="00C33F47" w:rsidRDefault="00FC3EEB" w:rsidP="00FC3EEB">
            <w:pPr>
              <w:jc w:val="center"/>
              <w:rPr>
                <w:rFonts w:hint="cs"/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التوزيع ذو الحدين</w:t>
            </w:r>
          </w:p>
          <w:p w:rsidR="00FC3EEB" w:rsidRPr="0038125A" w:rsidRDefault="00FC3EEB" w:rsidP="00FC3EEB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شرح</w:t>
            </w:r>
          </w:p>
        </w:tc>
        <w:tc>
          <w:tcPr>
            <w:tcW w:w="1537" w:type="dxa"/>
          </w:tcPr>
          <w:p w:rsidR="00DE05FE" w:rsidRDefault="00FC3EEB" w:rsidP="00DE05FE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التوزيع ذو الحدين</w:t>
            </w:r>
          </w:p>
          <w:p w:rsidR="00074697" w:rsidRPr="0038125A" w:rsidRDefault="00DE05FE" w:rsidP="00DE05FE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شرح+حل </w:t>
            </w:r>
            <w:r w:rsidR="00FC3EEB">
              <w:rPr>
                <w:rFonts w:hint="cs"/>
                <w:color w:val="000000" w:themeColor="text1"/>
                <w:sz w:val="28"/>
                <w:szCs w:val="28"/>
                <w:rtl/>
              </w:rPr>
              <w:t>أسئلة</w:t>
            </w:r>
          </w:p>
        </w:tc>
        <w:tc>
          <w:tcPr>
            <w:tcW w:w="1537" w:type="dxa"/>
          </w:tcPr>
          <w:p w:rsidR="00FC3EEB" w:rsidRDefault="00FC3EEB" w:rsidP="00FC3EEB">
            <w:pPr>
              <w:jc w:val="center"/>
              <w:rPr>
                <w:rFonts w:hint="cs"/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التوزيع ذو الحدين </w:t>
            </w:r>
          </w:p>
          <w:p w:rsidR="00C33F47" w:rsidRPr="0038125A" w:rsidRDefault="00DE05FE" w:rsidP="00FC3EEB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حل </w:t>
            </w:r>
            <w:r w:rsidR="00FC3EEB">
              <w:rPr>
                <w:rFonts w:hint="cs"/>
                <w:color w:val="000000" w:themeColor="text1"/>
                <w:sz w:val="28"/>
                <w:szCs w:val="28"/>
                <w:rtl/>
              </w:rPr>
              <w:t>أسئلة</w:t>
            </w:r>
          </w:p>
        </w:tc>
        <w:tc>
          <w:tcPr>
            <w:tcW w:w="1538" w:type="dxa"/>
          </w:tcPr>
          <w:p w:rsidR="00DE05FE" w:rsidRDefault="00FC3EEB" w:rsidP="00DE05FE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العلامة المعيارية</w:t>
            </w:r>
          </w:p>
          <w:p w:rsidR="00C33F47" w:rsidRPr="0038125A" w:rsidRDefault="00FC3EEB" w:rsidP="00DE05FE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شرح</w:t>
            </w:r>
          </w:p>
        </w:tc>
        <w:tc>
          <w:tcPr>
            <w:tcW w:w="1538" w:type="dxa"/>
          </w:tcPr>
          <w:p w:rsidR="00C33F47" w:rsidRDefault="00887075" w:rsidP="00074697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العلامة المعيارية</w:t>
            </w:r>
          </w:p>
          <w:p w:rsidR="00DE05FE" w:rsidRPr="0038125A" w:rsidRDefault="00887075" w:rsidP="00074697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حل اسئلة</w:t>
            </w:r>
          </w:p>
        </w:tc>
        <w:tc>
          <w:tcPr>
            <w:tcW w:w="1538" w:type="dxa"/>
          </w:tcPr>
          <w:p w:rsidR="00DE05FE" w:rsidRDefault="00887075" w:rsidP="00DE05FE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التوزيع الطبيعي</w:t>
            </w:r>
            <w:r w:rsidR="00DE05FE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</w:t>
            </w:r>
          </w:p>
          <w:p w:rsidR="00074697" w:rsidRPr="0038125A" w:rsidRDefault="00DE05FE" w:rsidP="00887075">
            <w:pPr>
              <w:jc w:val="center"/>
              <w:rPr>
                <w:color w:val="000000" w:themeColor="text1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شرح</w:t>
            </w:r>
          </w:p>
        </w:tc>
      </w:tr>
      <w:tr w:rsidR="00AC7C9B" w:rsidRPr="0038125A" w:rsidTr="00C33F47">
        <w:tc>
          <w:tcPr>
            <w:tcW w:w="1666" w:type="dxa"/>
          </w:tcPr>
          <w:p w:rsidR="00AC7C9B" w:rsidRPr="0038125A" w:rsidRDefault="00AC7C9B" w:rsidP="00074697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15</w:t>
            </w:r>
          </w:p>
        </w:tc>
        <w:tc>
          <w:tcPr>
            <w:tcW w:w="1408" w:type="dxa"/>
          </w:tcPr>
          <w:p w:rsidR="00AC7C9B" w:rsidRPr="0038125A" w:rsidRDefault="00AC7C9B" w:rsidP="00074697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16</w:t>
            </w:r>
          </w:p>
        </w:tc>
        <w:tc>
          <w:tcPr>
            <w:tcW w:w="1537" w:type="dxa"/>
          </w:tcPr>
          <w:p w:rsidR="00AC7C9B" w:rsidRPr="0038125A" w:rsidRDefault="00AC7C9B" w:rsidP="00074697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17</w:t>
            </w:r>
          </w:p>
        </w:tc>
        <w:tc>
          <w:tcPr>
            <w:tcW w:w="1537" w:type="dxa"/>
          </w:tcPr>
          <w:p w:rsidR="00AC7C9B" w:rsidRPr="0038125A" w:rsidRDefault="00AC7C9B" w:rsidP="00074697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18</w:t>
            </w:r>
          </w:p>
        </w:tc>
        <w:tc>
          <w:tcPr>
            <w:tcW w:w="1538" w:type="dxa"/>
          </w:tcPr>
          <w:p w:rsidR="00AC7C9B" w:rsidRPr="0038125A" w:rsidRDefault="00AC7C9B" w:rsidP="00074697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19</w:t>
            </w:r>
          </w:p>
        </w:tc>
        <w:tc>
          <w:tcPr>
            <w:tcW w:w="1538" w:type="dxa"/>
          </w:tcPr>
          <w:p w:rsidR="00AC7C9B" w:rsidRPr="0038125A" w:rsidRDefault="00AC7C9B" w:rsidP="00074697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20</w:t>
            </w:r>
          </w:p>
        </w:tc>
        <w:tc>
          <w:tcPr>
            <w:tcW w:w="1538" w:type="dxa"/>
          </w:tcPr>
          <w:p w:rsidR="00AC7C9B" w:rsidRPr="0038125A" w:rsidRDefault="00AC7C9B" w:rsidP="00074697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21</w:t>
            </w:r>
          </w:p>
        </w:tc>
      </w:tr>
      <w:tr w:rsidR="00D25B70" w:rsidRPr="0038125A" w:rsidTr="00C33F47">
        <w:tc>
          <w:tcPr>
            <w:tcW w:w="1666" w:type="dxa"/>
          </w:tcPr>
          <w:p w:rsidR="00DE05FE" w:rsidRDefault="00887075" w:rsidP="00DE05FE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التوزيع الطبيعي</w:t>
            </w:r>
          </w:p>
          <w:p w:rsidR="00D25B70" w:rsidRPr="0038125A" w:rsidRDefault="00887075" w:rsidP="00DE05FE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شرح+</w:t>
            </w:r>
            <w:r w:rsidR="00DE05FE" w:rsidRPr="00DE05FE">
              <w:rPr>
                <w:rFonts w:hint="cs"/>
                <w:color w:val="000000" w:themeColor="text1"/>
                <w:sz w:val="28"/>
                <w:szCs w:val="28"/>
                <w:rtl/>
              </w:rPr>
              <w:t>حل اسئلة</w:t>
            </w:r>
          </w:p>
          <w:p w:rsidR="00D25B70" w:rsidRPr="0038125A" w:rsidRDefault="00D25B70" w:rsidP="00074697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</w:p>
        </w:tc>
        <w:tc>
          <w:tcPr>
            <w:tcW w:w="1408" w:type="dxa"/>
          </w:tcPr>
          <w:p w:rsidR="00887075" w:rsidRDefault="00887075" w:rsidP="008870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التوزيع الطبيعي</w:t>
            </w:r>
          </w:p>
          <w:p w:rsidR="00DE05FE" w:rsidRPr="0038125A" w:rsidRDefault="00DE05FE" w:rsidP="00DE05FE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DE05FE">
              <w:rPr>
                <w:rFonts w:hint="cs"/>
                <w:color w:val="000000" w:themeColor="text1"/>
                <w:sz w:val="28"/>
                <w:szCs w:val="28"/>
                <w:rtl/>
              </w:rPr>
              <w:t>حل اسئلة</w:t>
            </w:r>
          </w:p>
          <w:p w:rsidR="0006370D" w:rsidRPr="0038125A" w:rsidRDefault="0006370D" w:rsidP="00074697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</w:p>
        </w:tc>
        <w:tc>
          <w:tcPr>
            <w:tcW w:w="1537" w:type="dxa"/>
          </w:tcPr>
          <w:p w:rsidR="00887075" w:rsidRDefault="00887075" w:rsidP="008870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التوزيع الطبيعي</w:t>
            </w:r>
          </w:p>
          <w:p w:rsidR="00D25B70" w:rsidRPr="0038125A" w:rsidRDefault="00887075" w:rsidP="008870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</w:rPr>
            </w:pPr>
            <w:r w:rsidRPr="00DE05FE">
              <w:rPr>
                <w:rFonts w:hint="cs"/>
                <w:color w:val="000000" w:themeColor="text1"/>
                <w:sz w:val="28"/>
                <w:szCs w:val="28"/>
                <w:rtl/>
              </w:rPr>
              <w:t>حل اسئلة</w:t>
            </w:r>
          </w:p>
        </w:tc>
        <w:tc>
          <w:tcPr>
            <w:tcW w:w="1537" w:type="dxa"/>
          </w:tcPr>
          <w:p w:rsidR="00074697" w:rsidRDefault="00887075" w:rsidP="00074697">
            <w:pPr>
              <w:tabs>
                <w:tab w:val="left" w:pos="722"/>
              </w:tabs>
              <w:jc w:val="center"/>
              <w:rPr>
                <w:rFonts w:hint="cs"/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تطبيقات</w:t>
            </w:r>
          </w:p>
          <w:p w:rsidR="00887075" w:rsidRPr="0038125A" w:rsidRDefault="00887075" w:rsidP="00074697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شرح+حل اسئلة</w:t>
            </w:r>
          </w:p>
        </w:tc>
        <w:tc>
          <w:tcPr>
            <w:tcW w:w="1538" w:type="dxa"/>
          </w:tcPr>
          <w:p w:rsidR="00DE05FE" w:rsidRDefault="00887075" w:rsidP="00DE05FE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تطبيقات</w:t>
            </w:r>
          </w:p>
          <w:p w:rsidR="00074697" w:rsidRPr="0038125A" w:rsidRDefault="00DE05FE" w:rsidP="00DE05FE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  حل اسئلة</w:t>
            </w:r>
          </w:p>
        </w:tc>
        <w:tc>
          <w:tcPr>
            <w:tcW w:w="1538" w:type="dxa"/>
          </w:tcPr>
          <w:p w:rsidR="00DE05FE" w:rsidRDefault="00887075" w:rsidP="00074697">
            <w:pPr>
              <w:tabs>
                <w:tab w:val="left" w:pos="722"/>
              </w:tabs>
              <w:jc w:val="center"/>
              <w:rPr>
                <w:rFonts w:hint="cs"/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تمارين عامة</w:t>
            </w:r>
          </w:p>
          <w:p w:rsidR="00887075" w:rsidRPr="0038125A" w:rsidRDefault="00887075" w:rsidP="00074697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حل اسئلة</w:t>
            </w:r>
          </w:p>
        </w:tc>
        <w:tc>
          <w:tcPr>
            <w:tcW w:w="1538" w:type="dxa"/>
          </w:tcPr>
          <w:p w:rsidR="00887075" w:rsidRDefault="00887075" w:rsidP="00887075">
            <w:pPr>
              <w:tabs>
                <w:tab w:val="left" w:pos="722"/>
              </w:tabs>
              <w:jc w:val="center"/>
              <w:rPr>
                <w:rFonts w:hint="cs"/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تمارين عامة</w:t>
            </w:r>
          </w:p>
          <w:p w:rsidR="00D25B70" w:rsidRPr="0038125A" w:rsidRDefault="00887075" w:rsidP="008870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حل اسئلة</w:t>
            </w:r>
          </w:p>
        </w:tc>
      </w:tr>
    </w:tbl>
    <w:p w:rsidR="00AC7C9B" w:rsidRDefault="00AC7C9B" w:rsidP="00AC7C9B">
      <w:pPr>
        <w:tabs>
          <w:tab w:val="left" w:pos="722"/>
        </w:tabs>
        <w:jc w:val="center"/>
        <w:rPr>
          <w:rFonts w:hint="cs"/>
          <w:color w:val="000000" w:themeColor="text1"/>
          <w:sz w:val="28"/>
          <w:szCs w:val="28"/>
          <w:rtl/>
        </w:rPr>
      </w:pPr>
    </w:p>
    <w:p w:rsidR="00887075" w:rsidRDefault="00887075" w:rsidP="00AC7C9B">
      <w:pPr>
        <w:tabs>
          <w:tab w:val="left" w:pos="722"/>
        </w:tabs>
        <w:jc w:val="center"/>
        <w:rPr>
          <w:rFonts w:hint="cs"/>
          <w:color w:val="000000" w:themeColor="text1"/>
          <w:sz w:val="28"/>
          <w:szCs w:val="28"/>
          <w:rtl/>
        </w:rPr>
      </w:pPr>
    </w:p>
    <w:p w:rsidR="00887075" w:rsidRDefault="00887075" w:rsidP="00AC7C9B">
      <w:pPr>
        <w:tabs>
          <w:tab w:val="left" w:pos="722"/>
        </w:tabs>
        <w:jc w:val="center"/>
        <w:rPr>
          <w:rFonts w:hint="cs"/>
          <w:color w:val="000000" w:themeColor="text1"/>
          <w:sz w:val="28"/>
          <w:szCs w:val="28"/>
          <w:rtl/>
        </w:rPr>
      </w:pPr>
    </w:p>
    <w:p w:rsidR="00887075" w:rsidRDefault="00887075" w:rsidP="00AC7C9B">
      <w:pPr>
        <w:tabs>
          <w:tab w:val="left" w:pos="722"/>
        </w:tabs>
        <w:jc w:val="center"/>
        <w:rPr>
          <w:rFonts w:hint="cs"/>
          <w:color w:val="000000" w:themeColor="text1"/>
          <w:sz w:val="28"/>
          <w:szCs w:val="28"/>
          <w:rtl/>
        </w:rPr>
      </w:pPr>
    </w:p>
    <w:p w:rsidR="00887075" w:rsidRPr="0038125A" w:rsidRDefault="00887075" w:rsidP="00AC7C9B">
      <w:pPr>
        <w:tabs>
          <w:tab w:val="left" w:pos="722"/>
        </w:tabs>
        <w:jc w:val="center"/>
        <w:rPr>
          <w:color w:val="000000" w:themeColor="text1"/>
          <w:sz w:val="28"/>
          <w:szCs w:val="28"/>
          <w:rtl/>
        </w:rPr>
      </w:pPr>
    </w:p>
    <w:p w:rsidR="00AC7C9B" w:rsidRPr="0038125A" w:rsidRDefault="00AC7C9B" w:rsidP="00AC7C9B">
      <w:pPr>
        <w:tabs>
          <w:tab w:val="left" w:pos="722"/>
        </w:tabs>
        <w:jc w:val="center"/>
        <w:rPr>
          <w:color w:val="000000" w:themeColor="text1"/>
          <w:sz w:val="28"/>
          <w:szCs w:val="28"/>
          <w:rtl/>
        </w:rPr>
      </w:pPr>
    </w:p>
    <w:tbl>
      <w:tblPr>
        <w:tblStyle w:val="a3"/>
        <w:bidiVisual/>
        <w:tblW w:w="0" w:type="auto"/>
        <w:tblLook w:val="04A0"/>
      </w:tblPr>
      <w:tblGrid>
        <w:gridCol w:w="1735"/>
        <w:gridCol w:w="2239"/>
        <w:gridCol w:w="4501"/>
        <w:gridCol w:w="1415"/>
        <w:gridCol w:w="1098"/>
      </w:tblGrid>
      <w:tr w:rsidR="00C44242" w:rsidRPr="0038125A" w:rsidTr="00A05F1C">
        <w:tc>
          <w:tcPr>
            <w:tcW w:w="1679" w:type="dxa"/>
            <w:shd w:val="pct10" w:color="auto" w:fill="auto"/>
          </w:tcPr>
          <w:p w:rsidR="00C44242" w:rsidRPr="0038125A" w:rsidRDefault="00C44242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lastRenderedPageBreak/>
              <w:t>رقم الدرس وعنوانه</w:t>
            </w:r>
          </w:p>
        </w:tc>
        <w:tc>
          <w:tcPr>
            <w:tcW w:w="2255" w:type="dxa"/>
            <w:shd w:val="pct10" w:color="auto" w:fill="auto"/>
          </w:tcPr>
          <w:p w:rsidR="00C44242" w:rsidRPr="0038125A" w:rsidRDefault="00C44242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لأهداف التعليمية التعلمية</w:t>
            </w:r>
          </w:p>
        </w:tc>
        <w:tc>
          <w:tcPr>
            <w:tcW w:w="4536" w:type="dxa"/>
            <w:shd w:val="pct10" w:color="auto" w:fill="auto"/>
          </w:tcPr>
          <w:p w:rsidR="00C44242" w:rsidRPr="0038125A" w:rsidRDefault="00C44242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أنشطة الدرس </w:t>
            </w:r>
            <w:r w:rsidRPr="0038125A">
              <w:rPr>
                <w:color w:val="000000" w:themeColor="text1"/>
                <w:sz w:val="28"/>
                <w:szCs w:val="28"/>
                <w:rtl/>
              </w:rPr>
              <w:t>(</w:t>
            </w: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دور المعلم، دور المتعلم)</w:t>
            </w:r>
          </w:p>
        </w:tc>
        <w:tc>
          <w:tcPr>
            <w:tcW w:w="1417" w:type="dxa"/>
            <w:shd w:val="pct10" w:color="auto" w:fill="auto"/>
          </w:tcPr>
          <w:p w:rsidR="00C44242" w:rsidRPr="0038125A" w:rsidRDefault="00C44242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ستراتيجيات التدريس</w:t>
            </w:r>
          </w:p>
        </w:tc>
        <w:tc>
          <w:tcPr>
            <w:tcW w:w="1101" w:type="dxa"/>
            <w:shd w:val="pct10" w:color="auto" w:fill="auto"/>
          </w:tcPr>
          <w:p w:rsidR="00C44242" w:rsidRPr="0038125A" w:rsidRDefault="00C44242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لتقويم</w:t>
            </w:r>
          </w:p>
        </w:tc>
      </w:tr>
      <w:tr w:rsidR="00C44242" w:rsidRPr="0038125A" w:rsidTr="00A05F1C">
        <w:tc>
          <w:tcPr>
            <w:tcW w:w="1679" w:type="dxa"/>
          </w:tcPr>
          <w:p w:rsidR="00103AFD" w:rsidRPr="0038125A" w:rsidRDefault="0024622D" w:rsidP="001D364F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المتغير العشوائي المنفصل</w:t>
            </w:r>
          </w:p>
          <w:p w:rsidR="00103AFD" w:rsidRPr="0038125A" w:rsidRDefault="00103AFD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3حصص</w:t>
            </w:r>
          </w:p>
        </w:tc>
        <w:tc>
          <w:tcPr>
            <w:tcW w:w="2255" w:type="dxa"/>
          </w:tcPr>
          <w:p w:rsidR="00BC511D" w:rsidRDefault="00B738EF" w:rsidP="00914B83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-</w:t>
            </w:r>
            <w:r w:rsidR="00BC511D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التعرف إلى مفهوم </w:t>
            </w:r>
            <w:r w:rsidR="00914B83">
              <w:rPr>
                <w:rFonts w:hint="cs"/>
                <w:color w:val="000000" w:themeColor="text1"/>
                <w:sz w:val="28"/>
                <w:szCs w:val="28"/>
                <w:rtl/>
              </w:rPr>
              <w:t>المتغير العشوائي المنفصل</w:t>
            </w:r>
          </w:p>
          <w:p w:rsidR="00B738EF" w:rsidRPr="0038125A" w:rsidRDefault="00BC511D" w:rsidP="00914B83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-إيجاد </w:t>
            </w:r>
            <w:r w:rsidR="00914B83">
              <w:rPr>
                <w:rFonts w:hint="cs"/>
                <w:color w:val="000000" w:themeColor="text1"/>
                <w:sz w:val="28"/>
                <w:szCs w:val="28"/>
                <w:rtl/>
              </w:rPr>
              <w:t>مدى المتغير العشوائي المنفصل</w:t>
            </w:r>
            <w:r w:rsidR="00B738EF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536" w:type="dxa"/>
          </w:tcPr>
          <w:p w:rsidR="00103AFD" w:rsidRDefault="00914B83" w:rsidP="00BC511D">
            <w:pPr>
              <w:numPr>
                <w:ilvl w:val="0"/>
                <w:numId w:val="3"/>
              </w:numPr>
              <w:rPr>
                <w:rFonts w:hint="cs"/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مراجعة الاحتمالات وقوانينها</w:t>
            </w:r>
          </w:p>
          <w:p w:rsidR="00914B83" w:rsidRDefault="00914B83" w:rsidP="00BC511D">
            <w:pPr>
              <w:numPr>
                <w:ilvl w:val="0"/>
                <w:numId w:val="3"/>
              </w:numPr>
              <w:rPr>
                <w:rFonts w:hint="cs"/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تنفيذ نشاط 1 ص4</w:t>
            </w:r>
          </w:p>
          <w:p w:rsidR="00914B83" w:rsidRDefault="00914B83" w:rsidP="00BC511D">
            <w:pPr>
              <w:numPr>
                <w:ilvl w:val="0"/>
                <w:numId w:val="3"/>
              </w:numPr>
              <w:rPr>
                <w:rFonts w:hint="cs"/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تقديم تعريف المتغير العشوائي المنفصل</w:t>
            </w:r>
          </w:p>
          <w:p w:rsidR="00914B83" w:rsidRDefault="00914B83" w:rsidP="00BC511D">
            <w:pPr>
              <w:numPr>
                <w:ilvl w:val="0"/>
                <w:numId w:val="3"/>
              </w:numPr>
              <w:rPr>
                <w:rFonts w:hint="cs"/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مناقشة الامثلة 1 +2 ص4+5</w:t>
            </w:r>
          </w:p>
          <w:p w:rsidR="00914B83" w:rsidRDefault="00914B83" w:rsidP="00BC511D">
            <w:pPr>
              <w:numPr>
                <w:ilvl w:val="0"/>
                <w:numId w:val="3"/>
              </w:numPr>
              <w:rPr>
                <w:rFonts w:hint="cs"/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اعطاء أسئلة خارجية</w:t>
            </w:r>
          </w:p>
          <w:p w:rsidR="00914B83" w:rsidRPr="0038125A" w:rsidRDefault="00914B83" w:rsidP="00BC511D">
            <w:pPr>
              <w:numPr>
                <w:ilvl w:val="0"/>
                <w:numId w:val="3"/>
              </w:numPr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حل التمارين ص6</w:t>
            </w:r>
          </w:p>
        </w:tc>
        <w:tc>
          <w:tcPr>
            <w:tcW w:w="1417" w:type="dxa"/>
          </w:tcPr>
          <w:p w:rsidR="00C44242" w:rsidRPr="0038125A" w:rsidRDefault="00C44242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لحوار والمناقشة</w:t>
            </w:r>
          </w:p>
          <w:p w:rsidR="00C44242" w:rsidRDefault="00C44242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لعرض المباشر</w:t>
            </w:r>
          </w:p>
          <w:p w:rsidR="00154589" w:rsidRPr="0038125A" w:rsidRDefault="00154589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</w:p>
        </w:tc>
        <w:tc>
          <w:tcPr>
            <w:tcW w:w="1101" w:type="dxa"/>
          </w:tcPr>
          <w:p w:rsidR="00C44242" w:rsidRPr="0038125A" w:rsidRDefault="00C44242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</w:p>
          <w:p w:rsidR="00C44242" w:rsidRPr="0038125A" w:rsidRDefault="00C44242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ملاحظة </w:t>
            </w:r>
            <w:r w:rsidR="00914B83"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إجابات</w:t>
            </w: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الطلبة</w:t>
            </w:r>
          </w:p>
          <w:p w:rsidR="00C44242" w:rsidRPr="0038125A" w:rsidRDefault="00C44242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</w:p>
        </w:tc>
      </w:tr>
      <w:tr w:rsidR="00C44242" w:rsidRPr="0038125A" w:rsidTr="00A05F1C">
        <w:tc>
          <w:tcPr>
            <w:tcW w:w="1679" w:type="dxa"/>
          </w:tcPr>
          <w:p w:rsidR="00C44242" w:rsidRPr="0038125A" w:rsidRDefault="00765230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التوزيع الاحتمالي</w:t>
            </w:r>
          </w:p>
          <w:p w:rsidR="00103AFD" w:rsidRPr="0038125A" w:rsidRDefault="00765230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3</w:t>
            </w:r>
            <w:r w:rsidR="00DC20DD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حصص</w:t>
            </w:r>
          </w:p>
        </w:tc>
        <w:tc>
          <w:tcPr>
            <w:tcW w:w="2255" w:type="dxa"/>
          </w:tcPr>
          <w:p w:rsidR="00C44242" w:rsidRDefault="00DC20DD" w:rsidP="00765230">
            <w:pPr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-</w:t>
            </w:r>
            <w:r w:rsidR="00BC511D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التعرف إلى </w:t>
            </w:r>
            <w:r w:rsidR="00765230">
              <w:rPr>
                <w:rFonts w:hint="cs"/>
                <w:color w:val="000000" w:themeColor="text1"/>
                <w:sz w:val="28"/>
                <w:szCs w:val="28"/>
                <w:rtl/>
              </w:rPr>
              <w:t>التوزيع الاحتمالي</w:t>
            </w:r>
          </w:p>
          <w:p w:rsidR="00BC511D" w:rsidRPr="0038125A" w:rsidRDefault="00BC511D" w:rsidP="00765230">
            <w:pPr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-</w:t>
            </w:r>
            <w:r w:rsidR="00765230">
              <w:rPr>
                <w:rFonts w:hint="cs"/>
                <w:color w:val="000000" w:themeColor="text1"/>
                <w:sz w:val="28"/>
                <w:szCs w:val="28"/>
                <w:rtl/>
              </w:rPr>
              <w:t>إيجاد التوزيع الاحتمالي لمتغير عشوائي</w:t>
            </w:r>
          </w:p>
        </w:tc>
        <w:tc>
          <w:tcPr>
            <w:tcW w:w="4536" w:type="dxa"/>
          </w:tcPr>
          <w:p w:rsidR="00103AFD" w:rsidRDefault="00DC20DD" w:rsidP="00765230">
            <w:pPr>
              <w:numPr>
                <w:ilvl w:val="0"/>
                <w:numId w:val="3"/>
              </w:numPr>
              <w:rPr>
                <w:rFonts w:hint="cs"/>
                <w:sz w:val="26"/>
                <w:szCs w:val="26"/>
              </w:rPr>
            </w:pPr>
            <w:r>
              <w:rPr>
                <w:rFonts w:hint="cs"/>
                <w:sz w:val="26"/>
                <w:szCs w:val="26"/>
                <w:rtl/>
              </w:rPr>
              <w:t xml:space="preserve">مراجعة </w:t>
            </w:r>
            <w:r w:rsidR="00765230">
              <w:rPr>
                <w:rFonts w:hint="cs"/>
                <w:sz w:val="26"/>
                <w:szCs w:val="26"/>
                <w:rtl/>
              </w:rPr>
              <w:t>المتغير العشوائي</w:t>
            </w:r>
          </w:p>
          <w:p w:rsidR="00765230" w:rsidRDefault="00765230" w:rsidP="00765230">
            <w:pPr>
              <w:numPr>
                <w:ilvl w:val="0"/>
                <w:numId w:val="3"/>
              </w:numPr>
              <w:rPr>
                <w:rFonts w:hint="cs"/>
                <w:sz w:val="26"/>
                <w:szCs w:val="26"/>
              </w:rPr>
            </w:pPr>
            <w:r>
              <w:rPr>
                <w:rFonts w:hint="cs"/>
                <w:sz w:val="26"/>
                <w:szCs w:val="26"/>
                <w:rtl/>
              </w:rPr>
              <w:t>تنفيذ نشاط 1 ص7</w:t>
            </w:r>
          </w:p>
          <w:p w:rsidR="00765230" w:rsidRDefault="00765230" w:rsidP="00765230">
            <w:pPr>
              <w:numPr>
                <w:ilvl w:val="0"/>
                <w:numId w:val="3"/>
              </w:numPr>
              <w:rPr>
                <w:rFonts w:hint="cs"/>
                <w:sz w:val="26"/>
                <w:szCs w:val="26"/>
              </w:rPr>
            </w:pPr>
            <w:r>
              <w:rPr>
                <w:rFonts w:hint="cs"/>
                <w:sz w:val="26"/>
                <w:szCs w:val="26"/>
                <w:rtl/>
              </w:rPr>
              <w:t>تقديم تعريف المتغير العشوائي</w:t>
            </w:r>
          </w:p>
          <w:p w:rsidR="00765230" w:rsidRDefault="00765230" w:rsidP="00765230">
            <w:pPr>
              <w:numPr>
                <w:ilvl w:val="0"/>
                <w:numId w:val="3"/>
              </w:numPr>
              <w:rPr>
                <w:rFonts w:hint="cs"/>
                <w:sz w:val="26"/>
                <w:szCs w:val="26"/>
              </w:rPr>
            </w:pPr>
            <w:r>
              <w:rPr>
                <w:rFonts w:hint="cs"/>
                <w:sz w:val="26"/>
                <w:szCs w:val="26"/>
                <w:rtl/>
              </w:rPr>
              <w:t>مناقشة مثال 1 ص8</w:t>
            </w:r>
          </w:p>
          <w:p w:rsidR="00765230" w:rsidRDefault="00765230" w:rsidP="00765230">
            <w:pPr>
              <w:numPr>
                <w:ilvl w:val="0"/>
                <w:numId w:val="3"/>
              </w:numPr>
              <w:rPr>
                <w:rFonts w:hint="cs"/>
                <w:sz w:val="26"/>
                <w:szCs w:val="26"/>
              </w:rPr>
            </w:pPr>
            <w:r>
              <w:rPr>
                <w:rFonts w:hint="cs"/>
                <w:sz w:val="26"/>
                <w:szCs w:val="26"/>
                <w:rtl/>
              </w:rPr>
              <w:t>استنتاج أتعلم ص8</w:t>
            </w:r>
          </w:p>
          <w:p w:rsidR="00765230" w:rsidRDefault="00765230" w:rsidP="00765230">
            <w:pPr>
              <w:numPr>
                <w:ilvl w:val="0"/>
                <w:numId w:val="3"/>
              </w:numPr>
              <w:rPr>
                <w:rFonts w:hint="cs"/>
                <w:sz w:val="26"/>
                <w:szCs w:val="26"/>
              </w:rPr>
            </w:pPr>
            <w:r>
              <w:rPr>
                <w:rFonts w:hint="cs"/>
                <w:sz w:val="26"/>
                <w:szCs w:val="26"/>
                <w:rtl/>
              </w:rPr>
              <w:t>مناقشة مثال2 ص8</w:t>
            </w:r>
          </w:p>
          <w:p w:rsidR="00765230" w:rsidRDefault="00765230" w:rsidP="00765230">
            <w:pPr>
              <w:numPr>
                <w:ilvl w:val="0"/>
                <w:numId w:val="3"/>
              </w:numPr>
              <w:rPr>
                <w:rFonts w:hint="cs"/>
                <w:sz w:val="26"/>
                <w:szCs w:val="26"/>
              </w:rPr>
            </w:pPr>
            <w:r>
              <w:rPr>
                <w:rFonts w:hint="cs"/>
                <w:sz w:val="26"/>
                <w:szCs w:val="26"/>
                <w:rtl/>
              </w:rPr>
              <w:t>تنفيذ نشاط 2 ص9</w:t>
            </w:r>
          </w:p>
          <w:p w:rsidR="00765230" w:rsidRPr="0038125A" w:rsidRDefault="00765230" w:rsidP="00765230">
            <w:pPr>
              <w:numPr>
                <w:ilvl w:val="0"/>
                <w:numId w:val="3"/>
              </w:numPr>
              <w:rPr>
                <w:sz w:val="26"/>
                <w:szCs w:val="26"/>
              </w:rPr>
            </w:pPr>
            <w:r>
              <w:rPr>
                <w:rFonts w:hint="cs"/>
                <w:sz w:val="26"/>
                <w:szCs w:val="26"/>
                <w:rtl/>
              </w:rPr>
              <w:t>إعطاء تمارين خارجية</w:t>
            </w:r>
          </w:p>
          <w:p w:rsidR="00C44242" w:rsidRPr="0038125A" w:rsidRDefault="00103AFD" w:rsidP="00765230">
            <w:pPr>
              <w:numPr>
                <w:ilvl w:val="0"/>
                <w:numId w:val="3"/>
              </w:numPr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sz w:val="26"/>
                <w:szCs w:val="26"/>
                <w:rtl/>
              </w:rPr>
              <w:t>حل التمارين والمسائل ص</w:t>
            </w:r>
            <w:r w:rsidR="00765230">
              <w:rPr>
                <w:rFonts w:hint="cs"/>
                <w:sz w:val="26"/>
                <w:szCs w:val="26"/>
                <w:rtl/>
              </w:rPr>
              <w:t>10</w:t>
            </w:r>
            <w:r w:rsidRPr="0038125A">
              <w:rPr>
                <w:rFonts w:hint="cs"/>
                <w:sz w:val="26"/>
                <w:szCs w:val="26"/>
                <w:rtl/>
              </w:rPr>
              <w:t xml:space="preserve">      </w:t>
            </w:r>
          </w:p>
        </w:tc>
        <w:tc>
          <w:tcPr>
            <w:tcW w:w="1417" w:type="dxa"/>
          </w:tcPr>
          <w:p w:rsidR="00C44242" w:rsidRPr="0038125A" w:rsidRDefault="00C44242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لحوار والمناقشة</w:t>
            </w:r>
          </w:p>
          <w:p w:rsidR="00C44242" w:rsidRDefault="00103AFD" w:rsidP="00740675">
            <w:pPr>
              <w:tabs>
                <w:tab w:val="left" w:pos="722"/>
              </w:tabs>
              <w:jc w:val="center"/>
              <w:rPr>
                <w:rFonts w:hint="cs"/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لمجموعات</w:t>
            </w:r>
          </w:p>
          <w:p w:rsidR="00877C20" w:rsidRPr="0038125A" w:rsidRDefault="00877C20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لاستنتاج</w:t>
            </w:r>
          </w:p>
        </w:tc>
        <w:tc>
          <w:tcPr>
            <w:tcW w:w="1101" w:type="dxa"/>
          </w:tcPr>
          <w:p w:rsidR="00C44242" w:rsidRPr="0038125A" w:rsidRDefault="00C44242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ملاحظة اجابات الطلبة</w:t>
            </w:r>
          </w:p>
        </w:tc>
      </w:tr>
      <w:tr w:rsidR="00C44242" w:rsidRPr="0038125A" w:rsidTr="00A05F1C">
        <w:tc>
          <w:tcPr>
            <w:tcW w:w="1679" w:type="dxa"/>
          </w:tcPr>
          <w:p w:rsidR="002A6B30" w:rsidRPr="0038125A" w:rsidRDefault="00765230" w:rsidP="00A05F1C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التوقع</w:t>
            </w:r>
          </w:p>
          <w:p w:rsidR="00103AFD" w:rsidRPr="0038125A" w:rsidRDefault="00765230" w:rsidP="00A05F1C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حصتان</w:t>
            </w:r>
          </w:p>
        </w:tc>
        <w:tc>
          <w:tcPr>
            <w:tcW w:w="2255" w:type="dxa"/>
          </w:tcPr>
          <w:p w:rsidR="002A6B30" w:rsidRDefault="00E93DC5" w:rsidP="00765230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-</w:t>
            </w:r>
            <w:r w:rsidR="007A25FF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التعرف إلى مفهوم </w:t>
            </w:r>
            <w:r w:rsidR="00765230">
              <w:rPr>
                <w:rFonts w:hint="cs"/>
                <w:color w:val="000000" w:themeColor="text1"/>
                <w:sz w:val="28"/>
                <w:szCs w:val="28"/>
                <w:rtl/>
              </w:rPr>
              <w:t>التوقع</w:t>
            </w:r>
          </w:p>
          <w:p w:rsidR="007A25FF" w:rsidRPr="0038125A" w:rsidRDefault="007A25FF" w:rsidP="00765230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-إيجاد </w:t>
            </w:r>
            <w:r w:rsidR="00765230">
              <w:rPr>
                <w:rFonts w:hint="cs"/>
                <w:color w:val="000000" w:themeColor="text1"/>
                <w:sz w:val="28"/>
                <w:szCs w:val="28"/>
                <w:rtl/>
              </w:rPr>
              <w:t>التوقع لمتغير عشوائي</w:t>
            </w:r>
          </w:p>
        </w:tc>
        <w:tc>
          <w:tcPr>
            <w:tcW w:w="4536" w:type="dxa"/>
          </w:tcPr>
          <w:p w:rsidR="001C1B34" w:rsidRDefault="00765230" w:rsidP="001C1B34">
            <w:pPr>
              <w:numPr>
                <w:ilvl w:val="0"/>
                <w:numId w:val="3"/>
              </w:numPr>
              <w:rPr>
                <w:rFonts w:hint="cs"/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مراجعة التوزيع الاحتمالي</w:t>
            </w:r>
          </w:p>
          <w:p w:rsidR="00765230" w:rsidRDefault="00765230" w:rsidP="001C1B34">
            <w:pPr>
              <w:numPr>
                <w:ilvl w:val="0"/>
                <w:numId w:val="3"/>
              </w:numPr>
              <w:rPr>
                <w:rFonts w:hint="cs"/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تنفيذ نشاط 1 ص11</w:t>
            </w:r>
          </w:p>
          <w:p w:rsidR="00765230" w:rsidRDefault="00765230" w:rsidP="001C1B34">
            <w:pPr>
              <w:numPr>
                <w:ilvl w:val="0"/>
                <w:numId w:val="3"/>
              </w:numPr>
              <w:rPr>
                <w:rFonts w:hint="cs"/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تقديم تعريف التوقع</w:t>
            </w:r>
          </w:p>
          <w:p w:rsidR="00765230" w:rsidRDefault="00765230" w:rsidP="001C1B34">
            <w:pPr>
              <w:numPr>
                <w:ilvl w:val="0"/>
                <w:numId w:val="3"/>
              </w:numPr>
              <w:rPr>
                <w:rFonts w:hint="cs"/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مناقشة مثال 1 ص11</w:t>
            </w:r>
          </w:p>
          <w:p w:rsidR="00765230" w:rsidRDefault="00765230" w:rsidP="001C1B34">
            <w:pPr>
              <w:numPr>
                <w:ilvl w:val="0"/>
                <w:numId w:val="3"/>
              </w:numPr>
              <w:rPr>
                <w:rFonts w:hint="cs"/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تنفيذ نشاط 2 ص12</w:t>
            </w:r>
          </w:p>
          <w:p w:rsidR="00765230" w:rsidRDefault="00765230" w:rsidP="001C1B34">
            <w:pPr>
              <w:numPr>
                <w:ilvl w:val="0"/>
                <w:numId w:val="3"/>
              </w:numPr>
              <w:rPr>
                <w:rFonts w:hint="cs"/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تقديم أتعلم ص12 (خصائص التوقع)</w:t>
            </w:r>
          </w:p>
          <w:p w:rsidR="00765230" w:rsidRDefault="00765230" w:rsidP="001C1B34">
            <w:pPr>
              <w:numPr>
                <w:ilvl w:val="0"/>
                <w:numId w:val="3"/>
              </w:numPr>
              <w:rPr>
                <w:rFonts w:hint="cs"/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مناقشة مثال 2 ص13</w:t>
            </w:r>
          </w:p>
          <w:p w:rsidR="00765230" w:rsidRDefault="0075498F" w:rsidP="001C1B34">
            <w:pPr>
              <w:numPr>
                <w:ilvl w:val="0"/>
                <w:numId w:val="3"/>
              </w:numPr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حل أسئلة خارجية</w:t>
            </w:r>
          </w:p>
          <w:p w:rsidR="00A33076" w:rsidRPr="0038125A" w:rsidRDefault="00103AFD" w:rsidP="0075498F">
            <w:pPr>
              <w:numPr>
                <w:ilvl w:val="0"/>
                <w:numId w:val="3"/>
              </w:numPr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sz w:val="28"/>
                <w:szCs w:val="28"/>
                <w:rtl/>
              </w:rPr>
              <w:t>حل التمارين والمسائل ص</w:t>
            </w:r>
            <w:r w:rsidR="0075498F">
              <w:rPr>
                <w:rFonts w:hint="cs"/>
                <w:sz w:val="28"/>
                <w:szCs w:val="28"/>
                <w:rtl/>
              </w:rPr>
              <w:t>13</w:t>
            </w:r>
          </w:p>
        </w:tc>
        <w:tc>
          <w:tcPr>
            <w:tcW w:w="1417" w:type="dxa"/>
          </w:tcPr>
          <w:p w:rsidR="00C44242" w:rsidRPr="0038125A" w:rsidRDefault="00A33076" w:rsidP="00A33076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-الحوار والمناقشة </w:t>
            </w:r>
          </w:p>
          <w:p w:rsidR="00A33076" w:rsidRPr="0038125A" w:rsidRDefault="00A33076" w:rsidP="00A33076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</w:p>
        </w:tc>
        <w:tc>
          <w:tcPr>
            <w:tcW w:w="1101" w:type="dxa"/>
          </w:tcPr>
          <w:p w:rsidR="00C44242" w:rsidRPr="0038125A" w:rsidRDefault="00F3418A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ملاحظة اجابات الطلبة</w:t>
            </w:r>
          </w:p>
        </w:tc>
      </w:tr>
      <w:tr w:rsidR="00C44242" w:rsidRPr="0038125A" w:rsidTr="00A05F1C">
        <w:tc>
          <w:tcPr>
            <w:tcW w:w="1679" w:type="dxa"/>
          </w:tcPr>
          <w:p w:rsidR="00F3418A" w:rsidRPr="0038125A" w:rsidRDefault="005A3A3E" w:rsidP="003A3397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التوزيع ذو الحدين</w:t>
            </w:r>
          </w:p>
          <w:p w:rsidR="002A6B30" w:rsidRPr="0038125A" w:rsidRDefault="005A3A3E" w:rsidP="003A3397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3</w:t>
            </w:r>
            <w:r w:rsidR="002A6B30"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حصص</w:t>
            </w:r>
          </w:p>
        </w:tc>
        <w:tc>
          <w:tcPr>
            <w:tcW w:w="2255" w:type="dxa"/>
          </w:tcPr>
          <w:p w:rsidR="00F3418A" w:rsidRDefault="00503D53" w:rsidP="005A3A3E">
            <w:pPr>
              <w:tabs>
                <w:tab w:val="left" w:pos="722"/>
              </w:tabs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-</w:t>
            </w:r>
            <w:r w:rsidR="00317287">
              <w:rPr>
                <w:rFonts w:hint="cs"/>
                <w:sz w:val="28"/>
                <w:szCs w:val="28"/>
                <w:rtl/>
              </w:rPr>
              <w:t xml:space="preserve">ان يتعرف الطالب إلى </w:t>
            </w:r>
            <w:r w:rsidR="005A3A3E">
              <w:rPr>
                <w:rFonts w:hint="cs"/>
                <w:sz w:val="28"/>
                <w:szCs w:val="28"/>
                <w:rtl/>
              </w:rPr>
              <w:t>المتغير العشوائي ذو الحدين</w:t>
            </w:r>
          </w:p>
          <w:p w:rsidR="00503D53" w:rsidRDefault="00503D53" w:rsidP="005A3A3E">
            <w:pPr>
              <w:tabs>
                <w:tab w:val="left" w:pos="722"/>
              </w:tabs>
              <w:rPr>
                <w:rFonts w:hint="cs"/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-</w:t>
            </w:r>
            <w:r w:rsidR="00317287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ان </w:t>
            </w:r>
            <w:r w:rsidR="005A3A3E">
              <w:rPr>
                <w:rFonts w:hint="cs"/>
                <w:color w:val="000000" w:themeColor="text1"/>
                <w:sz w:val="28"/>
                <w:szCs w:val="28"/>
                <w:rtl/>
              </w:rPr>
              <w:t>يحل الطالب مسائل على المتغير العشوائي ذو الحدين</w:t>
            </w:r>
          </w:p>
          <w:p w:rsidR="005A3A3E" w:rsidRPr="0038125A" w:rsidRDefault="005A3A3E" w:rsidP="005A3A3E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-ان يجد الطالب توقع متغير عشوائي ذو حدين</w:t>
            </w:r>
          </w:p>
        </w:tc>
        <w:tc>
          <w:tcPr>
            <w:tcW w:w="4536" w:type="dxa"/>
          </w:tcPr>
          <w:p w:rsidR="002A6B30" w:rsidRPr="0038125A" w:rsidRDefault="002A6B30" w:rsidP="005A3A3E">
            <w:pPr>
              <w:numPr>
                <w:ilvl w:val="0"/>
                <w:numId w:val="3"/>
              </w:numPr>
              <w:rPr>
                <w:sz w:val="28"/>
                <w:szCs w:val="28"/>
              </w:rPr>
            </w:pPr>
            <w:r w:rsidRPr="0038125A">
              <w:rPr>
                <w:rFonts w:hint="cs"/>
                <w:sz w:val="28"/>
                <w:szCs w:val="28"/>
                <w:rtl/>
              </w:rPr>
              <w:t xml:space="preserve">مراجعة </w:t>
            </w:r>
            <w:r w:rsidR="005A3A3E">
              <w:rPr>
                <w:rFonts w:hint="cs"/>
                <w:sz w:val="28"/>
                <w:szCs w:val="28"/>
                <w:rtl/>
              </w:rPr>
              <w:t>التوافيق،التوزيع الاحتمالي وتوقعه</w:t>
            </w:r>
          </w:p>
          <w:p w:rsidR="00317287" w:rsidRDefault="005A3A3E" w:rsidP="00317287">
            <w:pPr>
              <w:numPr>
                <w:ilvl w:val="0"/>
                <w:numId w:val="3"/>
              </w:numPr>
              <w:rPr>
                <w:rFonts w:hint="cs"/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تنفيذ نشاط 1 + 2 ص14</w:t>
            </w:r>
          </w:p>
          <w:p w:rsidR="005A3A3E" w:rsidRDefault="005A3A3E" w:rsidP="00317287">
            <w:pPr>
              <w:numPr>
                <w:ilvl w:val="0"/>
                <w:numId w:val="3"/>
              </w:numPr>
              <w:rPr>
                <w:rFonts w:hint="cs"/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تقديم النظرية ص15</w:t>
            </w:r>
          </w:p>
          <w:p w:rsidR="005A3A3E" w:rsidRDefault="005A3A3E" w:rsidP="00317287">
            <w:pPr>
              <w:numPr>
                <w:ilvl w:val="0"/>
                <w:numId w:val="3"/>
              </w:numPr>
              <w:rPr>
                <w:rFonts w:hint="cs"/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مناقشة مثال 1 ص15</w:t>
            </w:r>
          </w:p>
          <w:p w:rsidR="005A3A3E" w:rsidRDefault="005A3A3E" w:rsidP="00317287">
            <w:pPr>
              <w:numPr>
                <w:ilvl w:val="0"/>
                <w:numId w:val="3"/>
              </w:numPr>
              <w:rPr>
                <w:rFonts w:hint="cs"/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تنفيذ نشاط 3 ص16</w:t>
            </w:r>
          </w:p>
          <w:p w:rsidR="005A3A3E" w:rsidRDefault="005A3A3E" w:rsidP="00317287">
            <w:pPr>
              <w:numPr>
                <w:ilvl w:val="0"/>
                <w:numId w:val="3"/>
              </w:numPr>
              <w:rPr>
                <w:rFonts w:hint="cs"/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تقديم نظرية التوقع</w:t>
            </w:r>
          </w:p>
          <w:p w:rsidR="005A3A3E" w:rsidRPr="00317287" w:rsidRDefault="005A3A3E" w:rsidP="00317287">
            <w:pPr>
              <w:numPr>
                <w:ilvl w:val="0"/>
                <w:numId w:val="3"/>
              </w:numPr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مناقشة مثال 2 ص17</w:t>
            </w:r>
          </w:p>
          <w:p w:rsidR="00C44242" w:rsidRPr="00317287" w:rsidRDefault="002A6B30" w:rsidP="005A3A3E">
            <w:pPr>
              <w:numPr>
                <w:ilvl w:val="0"/>
                <w:numId w:val="3"/>
              </w:numPr>
              <w:rPr>
                <w:color w:val="000000" w:themeColor="text1"/>
                <w:sz w:val="28"/>
                <w:szCs w:val="28"/>
              </w:rPr>
            </w:pPr>
            <w:r w:rsidRPr="0038125A">
              <w:rPr>
                <w:rFonts w:hint="cs"/>
                <w:sz w:val="28"/>
                <w:szCs w:val="28"/>
                <w:rtl/>
              </w:rPr>
              <w:t>حل التمارين والمسائل</w:t>
            </w:r>
            <w:r w:rsidR="00B736F2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38125A">
              <w:rPr>
                <w:rFonts w:hint="cs"/>
                <w:sz w:val="28"/>
                <w:szCs w:val="28"/>
                <w:rtl/>
              </w:rPr>
              <w:t>ص</w:t>
            </w:r>
            <w:r w:rsidR="005A3A3E">
              <w:rPr>
                <w:rFonts w:hint="cs"/>
                <w:sz w:val="28"/>
                <w:szCs w:val="28"/>
                <w:rtl/>
              </w:rPr>
              <w:t>17</w:t>
            </w:r>
          </w:p>
          <w:p w:rsidR="00317287" w:rsidRPr="0038125A" w:rsidRDefault="00317287" w:rsidP="00317287">
            <w:pPr>
              <w:numPr>
                <w:ilvl w:val="0"/>
                <w:numId w:val="3"/>
              </w:numPr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حل أسئلة خارجية</w:t>
            </w:r>
          </w:p>
        </w:tc>
        <w:tc>
          <w:tcPr>
            <w:tcW w:w="1417" w:type="dxa"/>
          </w:tcPr>
          <w:p w:rsidR="00C44242" w:rsidRPr="0038125A" w:rsidRDefault="00F3418A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لعرض المباشر</w:t>
            </w:r>
          </w:p>
          <w:p w:rsidR="00F3418A" w:rsidRPr="0038125A" w:rsidRDefault="00F3418A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حل المشكلات</w:t>
            </w:r>
          </w:p>
        </w:tc>
        <w:tc>
          <w:tcPr>
            <w:tcW w:w="1101" w:type="dxa"/>
          </w:tcPr>
          <w:p w:rsidR="00C44242" w:rsidRPr="0038125A" w:rsidRDefault="00F3418A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ملاحظة اجابات الطلبة</w:t>
            </w:r>
          </w:p>
        </w:tc>
      </w:tr>
      <w:tr w:rsidR="00C44242" w:rsidRPr="0038125A" w:rsidTr="00A05F1C">
        <w:tc>
          <w:tcPr>
            <w:tcW w:w="1679" w:type="dxa"/>
          </w:tcPr>
          <w:p w:rsidR="000739B6" w:rsidRPr="0038125A" w:rsidRDefault="005A3A3E" w:rsidP="000739B6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العلامة المعيارية</w:t>
            </w:r>
          </w:p>
          <w:p w:rsidR="000739B6" w:rsidRPr="0038125A" w:rsidRDefault="005A3A3E" w:rsidP="000739B6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حصتان</w:t>
            </w:r>
          </w:p>
        </w:tc>
        <w:tc>
          <w:tcPr>
            <w:tcW w:w="2255" w:type="dxa"/>
          </w:tcPr>
          <w:p w:rsidR="000D6E78" w:rsidRDefault="00B736F2" w:rsidP="000D6E78">
            <w:pPr>
              <w:rPr>
                <w:rFonts w:hint="cs"/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-</w:t>
            </w:r>
            <w:r w:rsidR="00317287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التعرف إلى </w:t>
            </w:r>
            <w:r w:rsidR="000D6E78">
              <w:rPr>
                <w:rFonts w:hint="cs"/>
                <w:color w:val="000000" w:themeColor="text1"/>
                <w:sz w:val="28"/>
                <w:szCs w:val="28"/>
                <w:rtl/>
              </w:rPr>
              <w:t>العلامة المعيارية</w:t>
            </w:r>
            <w:r w:rsidR="00317287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</w:t>
            </w:r>
          </w:p>
          <w:p w:rsidR="000D6E78" w:rsidRDefault="00317287" w:rsidP="000D6E78">
            <w:pPr>
              <w:rPr>
                <w:rFonts w:hint="cs"/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-ان يجد الطالب </w:t>
            </w:r>
            <w:r w:rsidR="000D6E78">
              <w:rPr>
                <w:rFonts w:hint="cs"/>
                <w:color w:val="000000" w:themeColor="text1"/>
                <w:sz w:val="28"/>
                <w:szCs w:val="28"/>
                <w:rtl/>
              </w:rPr>
              <w:t>العلامة المعيارية لعلامات خام</w:t>
            </w:r>
          </w:p>
          <w:p w:rsidR="00B736F2" w:rsidRPr="0038125A" w:rsidRDefault="000D6E78" w:rsidP="000D6E78">
            <w:pPr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-ان يحل الطالب مسائل على العلامة المعيارية</w:t>
            </w:r>
            <w:r w:rsidR="00B736F2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536" w:type="dxa"/>
          </w:tcPr>
          <w:p w:rsidR="00B736F2" w:rsidRDefault="000D6E78" w:rsidP="00857083">
            <w:pPr>
              <w:numPr>
                <w:ilvl w:val="0"/>
                <w:numId w:val="3"/>
              </w:numPr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مراجعة الوسط الحسابي+الانحراف المعياري</w:t>
            </w:r>
          </w:p>
          <w:p w:rsidR="00857083" w:rsidRDefault="00857083" w:rsidP="000D6E78">
            <w:pPr>
              <w:numPr>
                <w:ilvl w:val="0"/>
                <w:numId w:val="3"/>
              </w:numPr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تنفيذ نشاط </w:t>
            </w:r>
            <w:r w:rsidR="000D6E78">
              <w:rPr>
                <w:rFonts w:hint="cs"/>
                <w:sz w:val="28"/>
                <w:szCs w:val="28"/>
                <w:rtl/>
              </w:rPr>
              <w:t>1ص19</w:t>
            </w:r>
          </w:p>
          <w:p w:rsidR="003A3397" w:rsidRDefault="000D6E78" w:rsidP="00CB3281">
            <w:pPr>
              <w:numPr>
                <w:ilvl w:val="0"/>
                <w:numId w:val="3"/>
              </w:numPr>
              <w:rPr>
                <w:rFonts w:hint="cs"/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تنفيذ نشاط 2 ص19</w:t>
            </w:r>
          </w:p>
          <w:p w:rsidR="000D6E78" w:rsidRDefault="000D6E78" w:rsidP="00CB3281">
            <w:pPr>
              <w:numPr>
                <w:ilvl w:val="0"/>
                <w:numId w:val="3"/>
              </w:numPr>
              <w:rPr>
                <w:rFonts w:hint="cs"/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تقديم تعريف العلامة المعيارية</w:t>
            </w:r>
          </w:p>
          <w:p w:rsidR="000D6E78" w:rsidRDefault="000D6E78" w:rsidP="00CB3281">
            <w:pPr>
              <w:numPr>
                <w:ilvl w:val="0"/>
                <w:numId w:val="3"/>
              </w:numPr>
              <w:rPr>
                <w:rFonts w:hint="cs"/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مناقشة مثال 1 ص20</w:t>
            </w:r>
          </w:p>
          <w:p w:rsidR="000D6E78" w:rsidRDefault="000D6E78" w:rsidP="00CB3281">
            <w:pPr>
              <w:numPr>
                <w:ilvl w:val="0"/>
                <w:numId w:val="3"/>
              </w:numPr>
              <w:rPr>
                <w:rFonts w:hint="cs"/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تنفيذ نشاط 3 ص20</w:t>
            </w:r>
          </w:p>
          <w:p w:rsidR="000D6E78" w:rsidRDefault="000D6E78" w:rsidP="00CB3281">
            <w:pPr>
              <w:numPr>
                <w:ilvl w:val="0"/>
                <w:numId w:val="3"/>
              </w:numPr>
              <w:rPr>
                <w:rFonts w:hint="cs"/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تنفيذ نشاط 4ص21</w:t>
            </w:r>
          </w:p>
          <w:p w:rsidR="000D6E78" w:rsidRDefault="000D6E78" w:rsidP="00CB3281">
            <w:pPr>
              <w:numPr>
                <w:ilvl w:val="0"/>
                <w:numId w:val="3"/>
              </w:numPr>
              <w:rPr>
                <w:rFonts w:hint="cs"/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مناقشة مثال 2 ص21</w:t>
            </w:r>
          </w:p>
          <w:p w:rsidR="000D6E78" w:rsidRDefault="000D6E78" w:rsidP="00CB3281">
            <w:pPr>
              <w:numPr>
                <w:ilvl w:val="0"/>
                <w:numId w:val="3"/>
              </w:numPr>
              <w:rPr>
                <w:rFonts w:hint="cs"/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تنفيذ نشاط 5 ص21</w:t>
            </w:r>
          </w:p>
          <w:p w:rsidR="000D6E78" w:rsidRDefault="000D6E78" w:rsidP="00CB3281">
            <w:pPr>
              <w:numPr>
                <w:ilvl w:val="0"/>
                <w:numId w:val="3"/>
              </w:numPr>
              <w:rPr>
                <w:rFonts w:hint="cs"/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lastRenderedPageBreak/>
              <w:t>مناقشة مثال 3 ص22</w:t>
            </w:r>
          </w:p>
          <w:p w:rsidR="000D6E78" w:rsidRPr="0038125A" w:rsidRDefault="000D6E78" w:rsidP="00CB3281">
            <w:pPr>
              <w:numPr>
                <w:ilvl w:val="0"/>
                <w:numId w:val="3"/>
              </w:numPr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حل التمارين ص22</w:t>
            </w:r>
          </w:p>
        </w:tc>
        <w:tc>
          <w:tcPr>
            <w:tcW w:w="1417" w:type="dxa"/>
          </w:tcPr>
          <w:p w:rsidR="00D25B70" w:rsidRPr="0038125A" w:rsidRDefault="00D25B70" w:rsidP="00D25B70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lastRenderedPageBreak/>
              <w:t>العرض المباشر</w:t>
            </w:r>
          </w:p>
          <w:p w:rsidR="00D25B70" w:rsidRPr="0038125A" w:rsidRDefault="00D25B70" w:rsidP="00D25B70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</w:p>
          <w:p w:rsidR="002F52EF" w:rsidRDefault="002F52EF" w:rsidP="00D25B70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لمجموعات</w:t>
            </w:r>
          </w:p>
          <w:p w:rsidR="009665A9" w:rsidRPr="0038125A" w:rsidRDefault="009665A9" w:rsidP="00A05F1C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</w:p>
        </w:tc>
        <w:tc>
          <w:tcPr>
            <w:tcW w:w="1101" w:type="dxa"/>
          </w:tcPr>
          <w:p w:rsidR="00C44242" w:rsidRPr="0038125A" w:rsidRDefault="00D25B70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ملاحظة اجابات الطلبة</w:t>
            </w:r>
          </w:p>
        </w:tc>
      </w:tr>
      <w:tr w:rsidR="00C44242" w:rsidRPr="0038125A" w:rsidTr="00A05F1C">
        <w:tc>
          <w:tcPr>
            <w:tcW w:w="1679" w:type="dxa"/>
          </w:tcPr>
          <w:p w:rsidR="008C0151" w:rsidRPr="0038125A" w:rsidRDefault="000D6E78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lastRenderedPageBreak/>
              <w:t>التوزيع الطبيعي(المعتدل)</w:t>
            </w:r>
          </w:p>
          <w:p w:rsidR="00B05689" w:rsidRPr="0038125A" w:rsidRDefault="00B05689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</w:p>
          <w:p w:rsidR="00B05689" w:rsidRPr="0038125A" w:rsidRDefault="000D6E78" w:rsidP="009665A9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4</w:t>
            </w:r>
            <w:r w:rsidR="00CB3281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حصص</w:t>
            </w:r>
          </w:p>
        </w:tc>
        <w:tc>
          <w:tcPr>
            <w:tcW w:w="2255" w:type="dxa"/>
          </w:tcPr>
          <w:p w:rsidR="00E56DFD" w:rsidRDefault="009665A9" w:rsidP="000D6E78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-</w:t>
            </w:r>
            <w:r w:rsidR="000D6E78">
              <w:rPr>
                <w:rFonts w:hint="cs"/>
                <w:color w:val="000000" w:themeColor="text1"/>
                <w:sz w:val="28"/>
                <w:szCs w:val="28"/>
                <w:rtl/>
              </w:rPr>
              <w:t>التعرف إلى منحنى التوزيع الطبيعي وخصائصه</w:t>
            </w:r>
          </w:p>
          <w:p w:rsidR="00CB3281" w:rsidRDefault="00CB3281" w:rsidP="000D6E78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-</w:t>
            </w:r>
            <w:r w:rsidR="000D6E78">
              <w:rPr>
                <w:rFonts w:hint="cs"/>
                <w:color w:val="000000" w:themeColor="text1"/>
                <w:sz w:val="28"/>
                <w:szCs w:val="28"/>
                <w:rtl/>
              </w:rPr>
              <w:t>التعرف إلى التوزيع الطبيعي المعياري</w:t>
            </w:r>
          </w:p>
          <w:p w:rsidR="0091087D" w:rsidRDefault="000D6E78" w:rsidP="00CB3281">
            <w:pPr>
              <w:tabs>
                <w:tab w:val="left" w:pos="722"/>
              </w:tabs>
              <w:rPr>
                <w:rFonts w:hint="cs"/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-التعرف إلى جدول التوزيع الطبيعي المعياري</w:t>
            </w:r>
          </w:p>
          <w:p w:rsidR="000D6E78" w:rsidRPr="0038125A" w:rsidRDefault="000D6E78" w:rsidP="00CB3281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-استخدام جداول المساحة لإيجاد المساحة تحت المنحنى الطبيعي المعياري</w:t>
            </w:r>
          </w:p>
        </w:tc>
        <w:tc>
          <w:tcPr>
            <w:tcW w:w="4536" w:type="dxa"/>
          </w:tcPr>
          <w:p w:rsidR="00B05689" w:rsidRDefault="000D6E78" w:rsidP="0091087D">
            <w:pPr>
              <w:numPr>
                <w:ilvl w:val="0"/>
                <w:numId w:val="3"/>
              </w:numPr>
              <w:rPr>
                <w:rFonts w:hint="cs"/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مراجعة العلامة المعياري</w:t>
            </w:r>
          </w:p>
          <w:p w:rsidR="0091087D" w:rsidRDefault="000D6E78" w:rsidP="0091087D">
            <w:pPr>
              <w:numPr>
                <w:ilvl w:val="0"/>
                <w:numId w:val="3"/>
              </w:numPr>
              <w:rPr>
                <w:rFonts w:hint="cs"/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تنفيذ نشاط 1 ص23</w:t>
            </w:r>
          </w:p>
          <w:p w:rsidR="000D6E78" w:rsidRDefault="000D6E78" w:rsidP="0091087D">
            <w:pPr>
              <w:numPr>
                <w:ilvl w:val="0"/>
                <w:numId w:val="3"/>
              </w:numPr>
              <w:rPr>
                <w:rFonts w:hint="cs"/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تقديم التوزيع الطبيعي وخصائصه</w:t>
            </w:r>
          </w:p>
          <w:p w:rsidR="000D6E78" w:rsidRDefault="000D6E78" w:rsidP="0091087D">
            <w:pPr>
              <w:numPr>
                <w:ilvl w:val="0"/>
                <w:numId w:val="3"/>
              </w:numPr>
              <w:rPr>
                <w:rFonts w:hint="cs"/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تقديم التوزيع الطبيعي المعياري</w:t>
            </w:r>
          </w:p>
          <w:p w:rsidR="000D6E78" w:rsidRDefault="000D6E78" w:rsidP="0091087D">
            <w:pPr>
              <w:numPr>
                <w:ilvl w:val="0"/>
                <w:numId w:val="3"/>
              </w:numPr>
              <w:rPr>
                <w:rFonts w:hint="cs"/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تقديم النظرية</w:t>
            </w:r>
            <w:r w:rsidR="001D43EF">
              <w:rPr>
                <w:rFonts w:hint="cs"/>
                <w:sz w:val="28"/>
                <w:szCs w:val="28"/>
                <w:rtl/>
              </w:rPr>
              <w:t xml:space="preserve"> ص24</w:t>
            </w:r>
          </w:p>
          <w:p w:rsidR="001D43EF" w:rsidRDefault="001D43EF" w:rsidP="0091087D">
            <w:pPr>
              <w:numPr>
                <w:ilvl w:val="0"/>
                <w:numId w:val="3"/>
              </w:numPr>
              <w:rPr>
                <w:rFonts w:hint="cs"/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تقديم جدول التوزيع الطبيعي المعياري</w:t>
            </w:r>
          </w:p>
          <w:p w:rsidR="001D43EF" w:rsidRDefault="001D43EF" w:rsidP="0091087D">
            <w:pPr>
              <w:numPr>
                <w:ilvl w:val="0"/>
                <w:numId w:val="3"/>
              </w:numPr>
              <w:rPr>
                <w:rFonts w:hint="cs"/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مناقشة الامثلة 1+2ص25</w:t>
            </w:r>
          </w:p>
          <w:p w:rsidR="001D43EF" w:rsidRDefault="001D43EF" w:rsidP="0091087D">
            <w:pPr>
              <w:numPr>
                <w:ilvl w:val="0"/>
                <w:numId w:val="3"/>
              </w:numPr>
              <w:rPr>
                <w:rFonts w:hint="cs"/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تنفيذ نشاط 2 ص25</w:t>
            </w:r>
          </w:p>
          <w:p w:rsidR="001D43EF" w:rsidRDefault="00E15282" w:rsidP="0091087D">
            <w:pPr>
              <w:numPr>
                <w:ilvl w:val="0"/>
                <w:numId w:val="3"/>
              </w:numPr>
              <w:rPr>
                <w:rFonts w:hint="cs"/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مناقشة الامثلة 3+4</w:t>
            </w:r>
          </w:p>
          <w:p w:rsidR="00602209" w:rsidRDefault="00602209" w:rsidP="0091087D">
            <w:pPr>
              <w:numPr>
                <w:ilvl w:val="0"/>
                <w:numId w:val="3"/>
              </w:numPr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تنفيذ نشاط 3 ص27</w:t>
            </w:r>
          </w:p>
          <w:p w:rsidR="00E56DFD" w:rsidRDefault="00D0433C" w:rsidP="00602209">
            <w:pPr>
              <w:numPr>
                <w:ilvl w:val="0"/>
                <w:numId w:val="3"/>
              </w:numPr>
              <w:rPr>
                <w:rFonts w:cs="Arial"/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ح</w:t>
            </w:r>
            <w:r w:rsidR="0091087D">
              <w:rPr>
                <w:rFonts w:hint="cs"/>
                <w:sz w:val="28"/>
                <w:szCs w:val="28"/>
                <w:rtl/>
              </w:rPr>
              <w:t>ل التمارين والمسائل ص</w:t>
            </w:r>
            <w:r w:rsidR="00602209">
              <w:rPr>
                <w:rFonts w:cs="Arial" w:hint="cs"/>
                <w:color w:val="000000" w:themeColor="text1"/>
                <w:sz w:val="28"/>
                <w:szCs w:val="28"/>
                <w:rtl/>
              </w:rPr>
              <w:t>27</w:t>
            </w:r>
          </w:p>
          <w:p w:rsidR="0091087D" w:rsidRPr="0038125A" w:rsidRDefault="0091087D" w:rsidP="0091087D">
            <w:pPr>
              <w:numPr>
                <w:ilvl w:val="0"/>
                <w:numId w:val="3"/>
              </w:numPr>
              <w:rPr>
                <w:rFonts w:cs="Arial"/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حل أسئلة خارجية</w:t>
            </w:r>
          </w:p>
        </w:tc>
        <w:tc>
          <w:tcPr>
            <w:tcW w:w="1417" w:type="dxa"/>
          </w:tcPr>
          <w:p w:rsidR="00C44242" w:rsidRPr="0038125A" w:rsidRDefault="000D7CCD" w:rsidP="00A05F1C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لعرض المباشر</w:t>
            </w:r>
          </w:p>
          <w:p w:rsidR="000D7CCD" w:rsidRDefault="000D7CCD" w:rsidP="00740675">
            <w:pPr>
              <w:tabs>
                <w:tab w:val="left" w:pos="722"/>
              </w:tabs>
              <w:jc w:val="center"/>
              <w:rPr>
                <w:rFonts w:hint="cs"/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لحوار والمناقشة</w:t>
            </w:r>
          </w:p>
          <w:p w:rsidR="00602209" w:rsidRDefault="00602209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المجموعات</w:t>
            </w:r>
          </w:p>
          <w:p w:rsidR="00A05F1C" w:rsidRPr="0038125A" w:rsidRDefault="00A05F1C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</w:p>
          <w:p w:rsidR="000D7CCD" w:rsidRPr="0038125A" w:rsidRDefault="000D7CCD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</w:p>
        </w:tc>
        <w:tc>
          <w:tcPr>
            <w:tcW w:w="1101" w:type="dxa"/>
          </w:tcPr>
          <w:p w:rsidR="00C44242" w:rsidRPr="0038125A" w:rsidRDefault="000D7CCD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ملاحظة </w:t>
            </w:r>
            <w:r w:rsidR="0091087D"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إجابات</w:t>
            </w: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الطلبة</w:t>
            </w:r>
          </w:p>
        </w:tc>
      </w:tr>
      <w:tr w:rsidR="0091087D" w:rsidRPr="0038125A" w:rsidTr="00A05F1C">
        <w:tc>
          <w:tcPr>
            <w:tcW w:w="1679" w:type="dxa"/>
          </w:tcPr>
          <w:p w:rsidR="0091087D" w:rsidRDefault="00602209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تطبيقات</w:t>
            </w:r>
          </w:p>
          <w:p w:rsidR="0091087D" w:rsidRPr="00602209" w:rsidRDefault="00602209" w:rsidP="00602209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  3</w:t>
            </w:r>
            <w:r w:rsidR="0091087D" w:rsidRPr="00602209">
              <w:rPr>
                <w:rFonts w:hint="cs"/>
                <w:color w:val="000000" w:themeColor="text1"/>
                <w:sz w:val="28"/>
                <w:szCs w:val="28"/>
                <w:rtl/>
              </w:rPr>
              <w:t>حصص</w:t>
            </w:r>
          </w:p>
        </w:tc>
        <w:tc>
          <w:tcPr>
            <w:tcW w:w="2255" w:type="dxa"/>
          </w:tcPr>
          <w:p w:rsidR="0091087D" w:rsidRDefault="00A515A2" w:rsidP="00602209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-</w:t>
            </w:r>
            <w:r w:rsidR="00602209">
              <w:rPr>
                <w:rFonts w:hint="cs"/>
                <w:color w:val="000000" w:themeColor="text1"/>
                <w:sz w:val="28"/>
                <w:szCs w:val="28"/>
                <w:rtl/>
              </w:rPr>
              <w:t>ان يحل الطالب مسائل على التوزيع الطبيعي المعياري</w:t>
            </w:r>
          </w:p>
          <w:p w:rsidR="00A515A2" w:rsidRPr="00A515A2" w:rsidRDefault="00A515A2" w:rsidP="00A515A2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</w:p>
        </w:tc>
        <w:tc>
          <w:tcPr>
            <w:tcW w:w="4536" w:type="dxa"/>
          </w:tcPr>
          <w:p w:rsidR="0091087D" w:rsidRDefault="00A515A2" w:rsidP="00602209">
            <w:pPr>
              <w:numPr>
                <w:ilvl w:val="0"/>
                <w:numId w:val="3"/>
              </w:numPr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مراجعة </w:t>
            </w:r>
            <w:r w:rsidR="00602209">
              <w:rPr>
                <w:rFonts w:hint="cs"/>
                <w:sz w:val="28"/>
                <w:szCs w:val="28"/>
                <w:rtl/>
              </w:rPr>
              <w:t>التوزيع الطبيعي المعياري</w:t>
            </w:r>
          </w:p>
          <w:p w:rsidR="00602209" w:rsidRDefault="00602209" w:rsidP="0091087D">
            <w:pPr>
              <w:numPr>
                <w:ilvl w:val="0"/>
                <w:numId w:val="3"/>
              </w:numPr>
              <w:rPr>
                <w:rFonts w:hint="cs"/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مناقشة الامثلة 1 + 2ص28+29</w:t>
            </w:r>
          </w:p>
          <w:p w:rsidR="00602209" w:rsidRDefault="00602209" w:rsidP="0091087D">
            <w:pPr>
              <w:numPr>
                <w:ilvl w:val="0"/>
                <w:numId w:val="3"/>
              </w:numPr>
              <w:rPr>
                <w:rFonts w:hint="cs"/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حل أسئلة خارجية</w:t>
            </w:r>
          </w:p>
          <w:p w:rsidR="00A40EBF" w:rsidRPr="0038125A" w:rsidRDefault="00A40EBF" w:rsidP="00602209">
            <w:pPr>
              <w:numPr>
                <w:ilvl w:val="0"/>
                <w:numId w:val="3"/>
              </w:num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حل التمارين والمسائل ص</w:t>
            </w:r>
            <w:r w:rsidR="00602209">
              <w:rPr>
                <w:rFonts w:hint="cs"/>
                <w:sz w:val="28"/>
                <w:szCs w:val="28"/>
                <w:rtl/>
              </w:rPr>
              <w:t>29</w:t>
            </w:r>
          </w:p>
        </w:tc>
        <w:tc>
          <w:tcPr>
            <w:tcW w:w="1417" w:type="dxa"/>
          </w:tcPr>
          <w:p w:rsidR="00A40EBF" w:rsidRPr="0038125A" w:rsidRDefault="00A40EBF" w:rsidP="00A40EBF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لعرض المباشر</w:t>
            </w:r>
          </w:p>
          <w:p w:rsidR="0091087D" w:rsidRDefault="00A40EBF" w:rsidP="00A40EBF">
            <w:pPr>
              <w:tabs>
                <w:tab w:val="left" w:pos="722"/>
              </w:tabs>
              <w:jc w:val="center"/>
              <w:rPr>
                <w:rFonts w:hint="cs"/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لحوار والمناقشة</w:t>
            </w:r>
          </w:p>
          <w:p w:rsidR="00602209" w:rsidRPr="0038125A" w:rsidRDefault="00602209" w:rsidP="00A40EBF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حل المشكلات</w:t>
            </w:r>
          </w:p>
        </w:tc>
        <w:tc>
          <w:tcPr>
            <w:tcW w:w="1101" w:type="dxa"/>
          </w:tcPr>
          <w:p w:rsidR="0091087D" w:rsidRPr="0038125A" w:rsidRDefault="00A40EBF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ملاحظة إجابات الطلبة</w:t>
            </w:r>
          </w:p>
        </w:tc>
      </w:tr>
      <w:tr w:rsidR="003B1A7D" w:rsidRPr="0038125A" w:rsidTr="00A05F1C">
        <w:tc>
          <w:tcPr>
            <w:tcW w:w="1679" w:type="dxa"/>
          </w:tcPr>
          <w:p w:rsidR="003B1A7D" w:rsidRPr="0038125A" w:rsidRDefault="008D5904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تمارين عامة</w:t>
            </w:r>
          </w:p>
          <w:p w:rsidR="008D5904" w:rsidRPr="0038125A" w:rsidRDefault="008D5904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حصتان</w:t>
            </w:r>
          </w:p>
        </w:tc>
        <w:tc>
          <w:tcPr>
            <w:tcW w:w="2255" w:type="dxa"/>
            <w:vAlign w:val="center"/>
          </w:tcPr>
          <w:p w:rsidR="003B1A7D" w:rsidRPr="0038125A" w:rsidRDefault="0038125A" w:rsidP="00602209">
            <w:pPr>
              <w:tabs>
                <w:tab w:val="left" w:pos="722"/>
              </w:tabs>
              <w:rPr>
                <w:sz w:val="26"/>
                <w:szCs w:val="26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ان يحل الطالب مسائل وتطبيقات رياضية على ما درسه خلال الوحدة </w:t>
            </w:r>
            <w:r w:rsidR="00602209">
              <w:rPr>
                <w:rFonts w:hint="cs"/>
                <w:color w:val="000000" w:themeColor="text1"/>
                <w:sz w:val="28"/>
                <w:szCs w:val="28"/>
                <w:rtl/>
              </w:rPr>
              <w:t>الرابعة</w:t>
            </w:r>
          </w:p>
        </w:tc>
        <w:tc>
          <w:tcPr>
            <w:tcW w:w="4536" w:type="dxa"/>
          </w:tcPr>
          <w:p w:rsidR="003B1A7D" w:rsidRPr="0038125A" w:rsidRDefault="0038125A" w:rsidP="00602209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-مراجعة أهم الأفكار التي مرت مع الطلبة خلال الوحدة </w:t>
            </w:r>
            <w:r w:rsidR="00602209">
              <w:rPr>
                <w:rFonts w:hint="cs"/>
                <w:color w:val="000000" w:themeColor="text1"/>
                <w:sz w:val="28"/>
                <w:szCs w:val="28"/>
                <w:rtl/>
              </w:rPr>
              <w:t>الرابعة</w:t>
            </w:r>
          </w:p>
          <w:p w:rsidR="0038125A" w:rsidRPr="0038125A" w:rsidRDefault="0038125A" w:rsidP="00602209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-حل التمارين العامة ص</w:t>
            </w:r>
            <w:r w:rsidR="00A05F1C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</w:t>
            </w:r>
            <w:r w:rsidR="00602209">
              <w:rPr>
                <w:rFonts w:hint="cs"/>
                <w:color w:val="000000" w:themeColor="text1"/>
                <w:sz w:val="28"/>
                <w:szCs w:val="28"/>
                <w:rtl/>
              </w:rPr>
              <w:t>30+31</w:t>
            </w:r>
          </w:p>
        </w:tc>
        <w:tc>
          <w:tcPr>
            <w:tcW w:w="1417" w:type="dxa"/>
          </w:tcPr>
          <w:p w:rsidR="0038125A" w:rsidRPr="0038125A" w:rsidRDefault="0038125A" w:rsidP="00A40EBF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لح</w:t>
            </w:r>
            <w:r w:rsidR="00A40EBF">
              <w:rPr>
                <w:rFonts w:hint="cs"/>
                <w:color w:val="000000" w:themeColor="text1"/>
                <w:sz w:val="28"/>
                <w:szCs w:val="28"/>
                <w:rtl/>
              </w:rPr>
              <w:t>و</w:t>
            </w: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ر والمناقشة</w:t>
            </w:r>
          </w:p>
          <w:p w:rsidR="003B1A7D" w:rsidRPr="0038125A" w:rsidRDefault="0038125A" w:rsidP="0038125A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لعصف الذهني + حل المشكلات</w:t>
            </w:r>
          </w:p>
        </w:tc>
        <w:tc>
          <w:tcPr>
            <w:tcW w:w="1101" w:type="dxa"/>
          </w:tcPr>
          <w:p w:rsidR="003B1A7D" w:rsidRPr="0038125A" w:rsidRDefault="0038125A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ملاحظة </w:t>
            </w:r>
            <w:r w:rsidR="00A40EBF"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إجابات</w:t>
            </w: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الطلبة</w:t>
            </w:r>
          </w:p>
        </w:tc>
      </w:tr>
    </w:tbl>
    <w:p w:rsidR="00AC7C9B" w:rsidRPr="0038125A" w:rsidRDefault="00AC7C9B">
      <w:pPr>
        <w:rPr>
          <w:color w:val="000000" w:themeColor="text1"/>
          <w:rtl/>
        </w:rPr>
      </w:pPr>
    </w:p>
    <w:sectPr w:rsidR="00AC7C9B" w:rsidRPr="0038125A" w:rsidSect="002B2EE0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1906" w:h="16838"/>
      <w:pgMar w:top="567" w:right="567" w:bottom="567" w:left="567" w:header="709" w:footer="709" w:gutter="0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33CB1" w:rsidRDefault="00C33CB1" w:rsidP="00A05F1C">
      <w:pPr>
        <w:spacing w:after="0" w:line="240" w:lineRule="auto"/>
      </w:pPr>
      <w:r>
        <w:separator/>
      </w:r>
    </w:p>
  </w:endnote>
  <w:endnote w:type="continuationSeparator" w:id="1">
    <w:p w:rsidR="00C33CB1" w:rsidRDefault="00C33CB1" w:rsidP="00A05F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OCR A Extended">
    <w:panose1 w:val="02010509020102010303"/>
    <w:charset w:val="00"/>
    <w:family w:val="modern"/>
    <w:pitch w:val="variable"/>
    <w:sig w:usb0="00000003" w:usb1="00000000" w:usb2="00000000" w:usb3="00000000" w:csb0="00000001" w:csb1="00000000"/>
  </w:font>
  <w:font w:name="MCS Taybah S_U round.">
    <w:charset w:val="B2"/>
    <w:family w:val="auto"/>
    <w:pitch w:val="variable"/>
    <w:sig w:usb0="00002001" w:usb1="00000000" w:usb2="00000000" w:usb3="00000000" w:csb0="00000040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05F1C" w:rsidRDefault="00A05F1C">
    <w:pPr>
      <w:pStyle w:val="a7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05F1C" w:rsidRDefault="00A05F1C">
    <w:pPr>
      <w:pStyle w:val="a7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05F1C" w:rsidRDefault="00A05F1C">
    <w:pPr>
      <w:pStyle w:val="a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33CB1" w:rsidRDefault="00C33CB1" w:rsidP="00A05F1C">
      <w:pPr>
        <w:spacing w:after="0" w:line="240" w:lineRule="auto"/>
      </w:pPr>
      <w:r>
        <w:separator/>
      </w:r>
    </w:p>
  </w:footnote>
  <w:footnote w:type="continuationSeparator" w:id="1">
    <w:p w:rsidR="00C33CB1" w:rsidRDefault="00C33CB1" w:rsidP="00A05F1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05F1C" w:rsidRDefault="00F7166C">
    <w:pPr>
      <w:pStyle w:val="a6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7592008" o:spid="_x0000_s7170" type="#_x0000_t136" style="position:absolute;left:0;text-align:left;margin-left:0;margin-top:0;width:645.45pt;height:113.9pt;rotation:315;z-index:-251654144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المعلم:عوض محمد واوي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05F1C" w:rsidRDefault="00F7166C">
    <w:pPr>
      <w:pStyle w:val="a6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7592009" o:spid="_x0000_s7171" type="#_x0000_t136" style="position:absolute;left:0;text-align:left;margin-left:0;margin-top:0;width:645.45pt;height:113.9pt;rotation:315;z-index:-25165209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المعلم:عوض محمد واوي"/>
          <w10:wrap anchorx="margin" anchory="margin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05F1C" w:rsidRDefault="00F7166C">
    <w:pPr>
      <w:pStyle w:val="a6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7592007" o:spid="_x0000_s7169" type="#_x0000_t136" style="position:absolute;left:0;text-align:left;margin-left:0;margin-top:0;width:645.45pt;height:113.9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المعلم:عوض محمد واوي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0628F0"/>
    <w:multiLevelType w:val="hybridMultilevel"/>
    <w:tmpl w:val="3F645840"/>
    <w:lvl w:ilvl="0" w:tplc="2104E84C">
      <w:start w:val="5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9266C1"/>
    <w:multiLevelType w:val="hybridMultilevel"/>
    <w:tmpl w:val="49ACB32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FF667E"/>
    <w:multiLevelType w:val="hybridMultilevel"/>
    <w:tmpl w:val="49ACB32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32C79CC"/>
    <w:multiLevelType w:val="hybridMultilevel"/>
    <w:tmpl w:val="47088514"/>
    <w:lvl w:ilvl="0" w:tplc="B58AEA24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  <w:lang w:bidi="ar-SA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46AE50FB"/>
    <w:multiLevelType w:val="hybridMultilevel"/>
    <w:tmpl w:val="49ACB32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43C5736"/>
    <w:multiLevelType w:val="hybridMultilevel"/>
    <w:tmpl w:val="49ACB32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2F47DD9"/>
    <w:multiLevelType w:val="hybridMultilevel"/>
    <w:tmpl w:val="49ACB32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5"/>
  </w:num>
  <w:num w:numId="3">
    <w:abstractNumId w:val="3"/>
  </w:num>
  <w:num w:numId="4">
    <w:abstractNumId w:val="4"/>
  </w:num>
  <w:num w:numId="5">
    <w:abstractNumId w:val="2"/>
  </w:num>
  <w:num w:numId="6">
    <w:abstractNumId w:val="0"/>
  </w:num>
  <w:num w:numId="7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14338"/>
    <o:shapelayout v:ext="edit">
      <o:idmap v:ext="edit" data="7"/>
    </o:shapelayout>
  </w:hdrShapeDefaults>
  <w:footnotePr>
    <w:footnote w:id="0"/>
    <w:footnote w:id="1"/>
  </w:footnotePr>
  <w:endnotePr>
    <w:endnote w:id="0"/>
    <w:endnote w:id="1"/>
  </w:endnotePr>
  <w:compat/>
  <w:rsids>
    <w:rsidRoot w:val="00AC7C9B"/>
    <w:rsid w:val="0006370D"/>
    <w:rsid w:val="000739B6"/>
    <w:rsid w:val="00074697"/>
    <w:rsid w:val="000A041D"/>
    <w:rsid w:val="000D6E78"/>
    <w:rsid w:val="000D7CCD"/>
    <w:rsid w:val="000E4121"/>
    <w:rsid w:val="000E726C"/>
    <w:rsid w:val="001001E9"/>
    <w:rsid w:val="00103AFD"/>
    <w:rsid w:val="00117C8A"/>
    <w:rsid w:val="001515D3"/>
    <w:rsid w:val="00154589"/>
    <w:rsid w:val="00175343"/>
    <w:rsid w:val="001908F7"/>
    <w:rsid w:val="001C1B34"/>
    <w:rsid w:val="001C2D96"/>
    <w:rsid w:val="001D364F"/>
    <w:rsid w:val="001D43EF"/>
    <w:rsid w:val="001D6600"/>
    <w:rsid w:val="002174B9"/>
    <w:rsid w:val="0024622D"/>
    <w:rsid w:val="002721C2"/>
    <w:rsid w:val="002879BE"/>
    <w:rsid w:val="002A6B30"/>
    <w:rsid w:val="002B2EE0"/>
    <w:rsid w:val="002F2F6A"/>
    <w:rsid w:val="002F52EF"/>
    <w:rsid w:val="00317287"/>
    <w:rsid w:val="00332BB0"/>
    <w:rsid w:val="003626EE"/>
    <w:rsid w:val="003655C6"/>
    <w:rsid w:val="0038125A"/>
    <w:rsid w:val="00387AA8"/>
    <w:rsid w:val="00394FE4"/>
    <w:rsid w:val="003A3397"/>
    <w:rsid w:val="003B1A7D"/>
    <w:rsid w:val="003C147C"/>
    <w:rsid w:val="00407C70"/>
    <w:rsid w:val="00470DB3"/>
    <w:rsid w:val="004D3EB4"/>
    <w:rsid w:val="004E3F66"/>
    <w:rsid w:val="00503D53"/>
    <w:rsid w:val="00543D85"/>
    <w:rsid w:val="00557F7F"/>
    <w:rsid w:val="005A3A3E"/>
    <w:rsid w:val="005C361C"/>
    <w:rsid w:val="005D0CA8"/>
    <w:rsid w:val="005E6F47"/>
    <w:rsid w:val="00602209"/>
    <w:rsid w:val="006720A5"/>
    <w:rsid w:val="006C7331"/>
    <w:rsid w:val="006D65F4"/>
    <w:rsid w:val="00717975"/>
    <w:rsid w:val="0072148B"/>
    <w:rsid w:val="00737B6C"/>
    <w:rsid w:val="00750588"/>
    <w:rsid w:val="0075498F"/>
    <w:rsid w:val="00765230"/>
    <w:rsid w:val="007A25FF"/>
    <w:rsid w:val="007C2673"/>
    <w:rsid w:val="007F38B7"/>
    <w:rsid w:val="00857083"/>
    <w:rsid w:val="00872DB8"/>
    <w:rsid w:val="00877C20"/>
    <w:rsid w:val="00885374"/>
    <w:rsid w:val="00887075"/>
    <w:rsid w:val="008A5CC8"/>
    <w:rsid w:val="008C0151"/>
    <w:rsid w:val="008D3C06"/>
    <w:rsid w:val="008D4268"/>
    <w:rsid w:val="008D5904"/>
    <w:rsid w:val="008D6909"/>
    <w:rsid w:val="008F1533"/>
    <w:rsid w:val="0091087D"/>
    <w:rsid w:val="00914B83"/>
    <w:rsid w:val="009457CA"/>
    <w:rsid w:val="009665A9"/>
    <w:rsid w:val="00972C8B"/>
    <w:rsid w:val="009763EC"/>
    <w:rsid w:val="0099554E"/>
    <w:rsid w:val="009D2B0D"/>
    <w:rsid w:val="009E72D5"/>
    <w:rsid w:val="00A05F1C"/>
    <w:rsid w:val="00A33076"/>
    <w:rsid w:val="00A40EBF"/>
    <w:rsid w:val="00A515A2"/>
    <w:rsid w:val="00A87976"/>
    <w:rsid w:val="00AC7C9B"/>
    <w:rsid w:val="00B05689"/>
    <w:rsid w:val="00B140FF"/>
    <w:rsid w:val="00B465F5"/>
    <w:rsid w:val="00B55150"/>
    <w:rsid w:val="00B736F2"/>
    <w:rsid w:val="00B738EF"/>
    <w:rsid w:val="00B7728D"/>
    <w:rsid w:val="00BA714D"/>
    <w:rsid w:val="00BC511D"/>
    <w:rsid w:val="00BE0630"/>
    <w:rsid w:val="00C33CB1"/>
    <w:rsid w:val="00C33F47"/>
    <w:rsid w:val="00C44242"/>
    <w:rsid w:val="00CB3281"/>
    <w:rsid w:val="00D0433C"/>
    <w:rsid w:val="00D25B70"/>
    <w:rsid w:val="00DB724F"/>
    <w:rsid w:val="00DC20DD"/>
    <w:rsid w:val="00DE05FE"/>
    <w:rsid w:val="00DE623E"/>
    <w:rsid w:val="00DF7AA7"/>
    <w:rsid w:val="00E07298"/>
    <w:rsid w:val="00E15282"/>
    <w:rsid w:val="00E42AB9"/>
    <w:rsid w:val="00E44C3D"/>
    <w:rsid w:val="00E56DFD"/>
    <w:rsid w:val="00E8721E"/>
    <w:rsid w:val="00E93DC5"/>
    <w:rsid w:val="00EA653A"/>
    <w:rsid w:val="00EE2580"/>
    <w:rsid w:val="00F0206A"/>
    <w:rsid w:val="00F035C1"/>
    <w:rsid w:val="00F3418A"/>
    <w:rsid w:val="00F514B0"/>
    <w:rsid w:val="00F62689"/>
    <w:rsid w:val="00F7166C"/>
    <w:rsid w:val="00FB44EE"/>
    <w:rsid w:val="00FC3EEB"/>
    <w:rsid w:val="00FE119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7C9B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AC7C9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">
    <w:name w:val="normal"/>
    <w:rsid w:val="00DF7AA7"/>
    <w:pPr>
      <w:spacing w:after="200" w:line="276" w:lineRule="auto"/>
    </w:pPr>
    <w:rPr>
      <w:rFonts w:ascii="Calibri" w:eastAsia="Calibri" w:hAnsi="Calibri" w:cs="Calibri"/>
    </w:rPr>
  </w:style>
  <w:style w:type="paragraph" w:styleId="a4">
    <w:name w:val="Subtitle"/>
    <w:basedOn w:val="a"/>
    <w:link w:val="Char"/>
    <w:qFormat/>
    <w:rsid w:val="00872DB8"/>
    <w:pPr>
      <w:bidi w:val="0"/>
      <w:spacing w:after="0" w:line="240" w:lineRule="auto"/>
      <w:jc w:val="center"/>
    </w:pPr>
    <w:rPr>
      <w:rFonts w:ascii="OCR A Extended" w:eastAsia="Times New Roman" w:hAnsi="OCR A Extended" w:cs="MCS Taybah S_U round."/>
      <w:b/>
      <w:bCs/>
      <w:noProof/>
      <w:sz w:val="38"/>
      <w:szCs w:val="42"/>
      <w:lang w:eastAsia="ar-SA"/>
    </w:rPr>
  </w:style>
  <w:style w:type="character" w:customStyle="1" w:styleId="Char">
    <w:name w:val="عنوان فرعي Char"/>
    <w:basedOn w:val="a0"/>
    <w:link w:val="a4"/>
    <w:rsid w:val="00872DB8"/>
    <w:rPr>
      <w:rFonts w:ascii="OCR A Extended" w:eastAsia="Times New Roman" w:hAnsi="OCR A Extended" w:cs="MCS Taybah S_U round."/>
      <w:b/>
      <w:bCs/>
      <w:noProof/>
      <w:sz w:val="38"/>
      <w:szCs w:val="42"/>
      <w:lang w:eastAsia="ar-SA"/>
    </w:rPr>
  </w:style>
  <w:style w:type="paragraph" w:styleId="a5">
    <w:name w:val="List Paragraph"/>
    <w:basedOn w:val="a"/>
    <w:uiPriority w:val="34"/>
    <w:qFormat/>
    <w:rsid w:val="003B1A7D"/>
    <w:pPr>
      <w:ind w:left="720"/>
      <w:contextualSpacing/>
    </w:pPr>
  </w:style>
  <w:style w:type="paragraph" w:styleId="a6">
    <w:name w:val="header"/>
    <w:basedOn w:val="a"/>
    <w:link w:val="Char0"/>
    <w:uiPriority w:val="99"/>
    <w:semiHidden/>
    <w:unhideWhenUsed/>
    <w:rsid w:val="00A05F1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رأس صفحة Char"/>
    <w:basedOn w:val="a0"/>
    <w:link w:val="a6"/>
    <w:uiPriority w:val="99"/>
    <w:semiHidden/>
    <w:rsid w:val="00A05F1C"/>
  </w:style>
  <w:style w:type="paragraph" w:styleId="a7">
    <w:name w:val="footer"/>
    <w:basedOn w:val="a"/>
    <w:link w:val="Char1"/>
    <w:uiPriority w:val="99"/>
    <w:semiHidden/>
    <w:unhideWhenUsed/>
    <w:rsid w:val="00A05F1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تذييل صفحة Char"/>
    <w:basedOn w:val="a0"/>
    <w:link w:val="a7"/>
    <w:uiPriority w:val="99"/>
    <w:semiHidden/>
    <w:rsid w:val="00A05F1C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header" Target="header3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A8E8A38-16E6-4F7F-946D-469C64BF8A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</TotalTime>
  <Pages>4</Pages>
  <Words>809</Words>
  <Characters>4615</Characters>
  <Application>Microsoft Office Word</Application>
  <DocSecurity>0</DocSecurity>
  <Lines>38</Lines>
  <Paragraphs>10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أبو قصي</dc:creator>
  <cp:lastModifiedBy>ALaqsaTech</cp:lastModifiedBy>
  <cp:revision>13</cp:revision>
  <dcterms:created xsi:type="dcterms:W3CDTF">2019-01-26T14:39:00Z</dcterms:created>
  <dcterms:modified xsi:type="dcterms:W3CDTF">2019-01-26T16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